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214" w:type="dxa"/>
        <w:jc w:val="center"/>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037"/>
        <w:gridCol w:w="6898"/>
        <w:gridCol w:w="2279"/>
      </w:tblGrid>
      <w:tr w:rsidR="00965A40" w14:paraId="4E7591AE" w14:textId="77777777" w:rsidTr="0004111C">
        <w:trPr>
          <w:trHeight w:hRule="exact" w:val="2196"/>
          <w:jc w:val="center"/>
        </w:trPr>
        <w:tc>
          <w:tcPr>
            <w:tcW w:w="2037" w:type="dxa"/>
            <w:tcBorders>
              <w:top w:val="single" w:sz="4" w:space="0" w:color="auto"/>
              <w:bottom w:val="single" w:sz="4" w:space="0" w:color="auto"/>
            </w:tcBorders>
          </w:tcPr>
          <w:p w14:paraId="6A5A3EAC" w14:textId="77777777" w:rsidR="00965A40" w:rsidRDefault="00965A40" w:rsidP="0004111C">
            <w:pPr>
              <w:jc w:val="center"/>
            </w:pPr>
            <w:r>
              <w:rPr>
                <w:noProof/>
              </w:rPr>
              <w:drawing>
                <wp:anchor distT="0" distB="0" distL="114300" distR="114300" simplePos="0" relativeHeight="251673600" behindDoc="1" locked="0" layoutInCell="1" allowOverlap="1" wp14:anchorId="6DDF31AE" wp14:editId="2681BF72">
                  <wp:simplePos x="0" y="0"/>
                  <wp:positionH relativeFrom="column">
                    <wp:posOffset>48895</wp:posOffset>
                  </wp:positionH>
                  <wp:positionV relativeFrom="paragraph">
                    <wp:posOffset>-635</wp:posOffset>
                  </wp:positionV>
                  <wp:extent cx="720090" cy="720090"/>
                  <wp:effectExtent l="0" t="0" r="0" b="0"/>
                  <wp:wrapNone/>
                  <wp:docPr id="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20090" cy="720090"/>
                          </a:xfrm>
                          <a:prstGeom prst="rect">
                            <a:avLst/>
                          </a:prstGeom>
                          <a:noFill/>
                        </pic:spPr>
                      </pic:pic>
                    </a:graphicData>
                  </a:graphic>
                  <wp14:sizeRelH relativeFrom="page">
                    <wp14:pctWidth>0</wp14:pctWidth>
                  </wp14:sizeRelH>
                  <wp14:sizeRelV relativeFrom="page">
                    <wp14:pctHeight>0</wp14:pctHeight>
                  </wp14:sizeRelV>
                </wp:anchor>
              </w:drawing>
            </w:r>
          </w:p>
        </w:tc>
        <w:tc>
          <w:tcPr>
            <w:tcW w:w="6898" w:type="dxa"/>
            <w:tcBorders>
              <w:top w:val="single" w:sz="4" w:space="0" w:color="auto"/>
              <w:bottom w:val="single" w:sz="4" w:space="0" w:color="auto"/>
            </w:tcBorders>
            <w:vAlign w:val="center"/>
          </w:tcPr>
          <w:p w14:paraId="23232F8B" w14:textId="77777777" w:rsidR="00965A40" w:rsidRDefault="00965A40" w:rsidP="0004111C">
            <w:pPr>
              <w:jc w:val="center"/>
              <w:outlineLvl w:val="0"/>
              <w:rPr>
                <w:b/>
                <w:sz w:val="28"/>
                <w:szCs w:val="28"/>
              </w:rPr>
            </w:pPr>
            <w:r>
              <w:rPr>
                <w:b/>
                <w:sz w:val="28"/>
                <w:szCs w:val="28"/>
              </w:rPr>
              <w:t>MATHEMATICS METHODS</w:t>
            </w:r>
          </w:p>
          <w:p w14:paraId="17E39FEB" w14:textId="77777777" w:rsidR="00965A40" w:rsidRDefault="00965A40" w:rsidP="0004111C">
            <w:pPr>
              <w:jc w:val="center"/>
              <w:outlineLvl w:val="0"/>
              <w:rPr>
                <w:b/>
                <w:sz w:val="28"/>
                <w:szCs w:val="28"/>
              </w:rPr>
            </w:pPr>
            <w:r>
              <w:rPr>
                <w:b/>
                <w:sz w:val="28"/>
                <w:szCs w:val="28"/>
              </w:rPr>
              <w:t>MATHEMATICS YEAR 12, UNIT 3</w:t>
            </w:r>
          </w:p>
          <w:p w14:paraId="127ACB99" w14:textId="77777777" w:rsidR="00965A40" w:rsidRDefault="00965A40" w:rsidP="0004111C">
            <w:pPr>
              <w:jc w:val="center"/>
              <w:outlineLvl w:val="0"/>
              <w:rPr>
                <w:b/>
                <w:sz w:val="28"/>
                <w:szCs w:val="28"/>
              </w:rPr>
            </w:pPr>
            <w:r>
              <w:rPr>
                <w:b/>
                <w:sz w:val="28"/>
                <w:szCs w:val="28"/>
              </w:rPr>
              <w:t>TASK 2:  TEST 1</w:t>
            </w:r>
          </w:p>
          <w:p w14:paraId="0BE15C2A" w14:textId="77777777" w:rsidR="00965A40" w:rsidRDefault="00965A40" w:rsidP="0004111C">
            <w:pPr>
              <w:jc w:val="center"/>
              <w:outlineLvl w:val="0"/>
              <w:rPr>
                <w:b/>
                <w:sz w:val="28"/>
                <w:szCs w:val="28"/>
              </w:rPr>
            </w:pPr>
            <w:r>
              <w:rPr>
                <w:b/>
                <w:sz w:val="28"/>
                <w:szCs w:val="28"/>
              </w:rPr>
              <w:t xml:space="preserve">Differentiation and </w:t>
            </w:r>
            <w:proofErr w:type="spellStart"/>
            <w:r>
              <w:rPr>
                <w:b/>
                <w:sz w:val="28"/>
                <w:szCs w:val="28"/>
              </w:rPr>
              <w:t>Antidifferentiation</w:t>
            </w:r>
            <w:proofErr w:type="spellEnd"/>
          </w:p>
          <w:p w14:paraId="5F9977D8" w14:textId="77777777" w:rsidR="00965A40" w:rsidRDefault="00965A40" w:rsidP="0004111C">
            <w:pPr>
              <w:jc w:val="center"/>
              <w:outlineLvl w:val="0"/>
              <w:rPr>
                <w:b/>
                <w:sz w:val="28"/>
                <w:szCs w:val="28"/>
              </w:rPr>
            </w:pPr>
          </w:p>
          <w:p w14:paraId="1D978957" w14:textId="77777777" w:rsidR="00965A40" w:rsidRDefault="00965A40" w:rsidP="0004111C">
            <w:pPr>
              <w:jc w:val="center"/>
              <w:outlineLvl w:val="0"/>
              <w:rPr>
                <w:b/>
                <w:sz w:val="28"/>
                <w:szCs w:val="28"/>
              </w:rPr>
            </w:pPr>
            <w:r>
              <w:rPr>
                <w:b/>
                <w:sz w:val="28"/>
                <w:szCs w:val="28"/>
              </w:rPr>
              <w:t>Weighting: 8%</w:t>
            </w:r>
          </w:p>
          <w:p w14:paraId="597C8959" w14:textId="77777777" w:rsidR="00965A40" w:rsidRDefault="00965A40" w:rsidP="0004111C">
            <w:pPr>
              <w:jc w:val="center"/>
              <w:outlineLvl w:val="0"/>
              <w:rPr>
                <w:b/>
                <w:sz w:val="28"/>
                <w:szCs w:val="28"/>
              </w:rPr>
            </w:pPr>
          </w:p>
          <w:p w14:paraId="19AE04C2" w14:textId="77777777" w:rsidR="00965A40" w:rsidRPr="00E16D1F" w:rsidRDefault="00965A40" w:rsidP="0004111C">
            <w:pPr>
              <w:jc w:val="center"/>
              <w:rPr>
                <w:rFonts w:ascii="Tahoma" w:hAnsi="Tahoma" w:cs="Tahoma"/>
                <w:sz w:val="28"/>
                <w:szCs w:val="28"/>
              </w:rPr>
            </w:pPr>
            <w:r>
              <w:rPr>
                <w:rFonts w:ascii="Tahoma" w:hAnsi="Tahoma" w:cs="Tahoma"/>
                <w:sz w:val="28"/>
                <w:szCs w:val="28"/>
              </w:rPr>
              <w:t xml:space="preserve"> </w:t>
            </w:r>
          </w:p>
        </w:tc>
        <w:tc>
          <w:tcPr>
            <w:tcW w:w="2279" w:type="dxa"/>
            <w:tcBorders>
              <w:top w:val="single" w:sz="4" w:space="0" w:color="auto"/>
              <w:bottom w:val="single" w:sz="4" w:space="0" w:color="auto"/>
            </w:tcBorders>
          </w:tcPr>
          <w:p w14:paraId="43F94FC2" w14:textId="77777777" w:rsidR="00965A40" w:rsidRDefault="00965A40" w:rsidP="0004111C">
            <w:pPr>
              <w:rPr>
                <w:sz w:val="32"/>
                <w:szCs w:val="32"/>
              </w:rPr>
            </w:pPr>
            <w:r>
              <w:rPr>
                <w:noProof/>
              </w:rPr>
              <w:drawing>
                <wp:anchor distT="0" distB="0" distL="114300" distR="114300" simplePos="0" relativeHeight="251674624" behindDoc="0" locked="0" layoutInCell="1" allowOverlap="1" wp14:anchorId="5A9A4D28" wp14:editId="6C8EE214">
                  <wp:simplePos x="0" y="0"/>
                  <wp:positionH relativeFrom="column">
                    <wp:posOffset>-68580</wp:posOffset>
                  </wp:positionH>
                  <wp:positionV relativeFrom="paragraph">
                    <wp:posOffset>121920</wp:posOffset>
                  </wp:positionV>
                  <wp:extent cx="1295400" cy="495300"/>
                  <wp:effectExtent l="0" t="0" r="0" b="12700"/>
                  <wp:wrapNone/>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95400" cy="495300"/>
                          </a:xfrm>
                          <a:prstGeom prst="rect">
                            <a:avLst/>
                          </a:prstGeom>
                          <a:noFill/>
                        </pic:spPr>
                      </pic:pic>
                    </a:graphicData>
                  </a:graphic>
                  <wp14:sizeRelH relativeFrom="page">
                    <wp14:pctWidth>0</wp14:pctWidth>
                  </wp14:sizeRelH>
                  <wp14:sizeRelV relativeFrom="page">
                    <wp14:pctHeight>0</wp14:pctHeight>
                  </wp14:sizeRelV>
                </wp:anchor>
              </w:drawing>
            </w:r>
          </w:p>
        </w:tc>
      </w:tr>
    </w:tbl>
    <w:p w14:paraId="0F628FA3" w14:textId="77777777" w:rsidR="00965A40" w:rsidRDefault="00965A40" w:rsidP="00965A40"/>
    <w:p w14:paraId="532D285F" w14:textId="77777777" w:rsidR="00965A40" w:rsidRDefault="00965A40" w:rsidP="00965A40">
      <w:pPr>
        <w:rPr>
          <w:sz w:val="28"/>
          <w:szCs w:val="28"/>
        </w:rPr>
      </w:pPr>
    </w:p>
    <w:p w14:paraId="06729B48" w14:textId="77777777" w:rsidR="00965A40" w:rsidRDefault="00965A40" w:rsidP="00965A40">
      <w:pPr>
        <w:rPr>
          <w:rFonts w:cs="Times New Roman"/>
          <w:b/>
          <w:sz w:val="28"/>
          <w:szCs w:val="28"/>
        </w:rPr>
      </w:pPr>
      <w:r>
        <w:rPr>
          <w:rFonts w:cs="Times New Roman"/>
          <w:b/>
          <w:sz w:val="28"/>
          <w:szCs w:val="28"/>
        </w:rPr>
        <w:t>SECTION A</w:t>
      </w:r>
      <w:proofErr w:type="gramStart"/>
      <w:r>
        <w:rPr>
          <w:rFonts w:cs="Times New Roman"/>
          <w:b/>
          <w:sz w:val="28"/>
          <w:szCs w:val="28"/>
        </w:rPr>
        <w:t xml:space="preserve">:   </w:t>
      </w:r>
      <w:r w:rsidRPr="007670BF">
        <w:rPr>
          <w:rFonts w:cs="Times New Roman"/>
          <w:b/>
          <w:sz w:val="28"/>
          <w:szCs w:val="28"/>
        </w:rPr>
        <w:t>Calculator</w:t>
      </w:r>
      <w:proofErr w:type="gramEnd"/>
      <w:r w:rsidRPr="007670BF">
        <w:rPr>
          <w:rFonts w:cs="Times New Roman"/>
          <w:b/>
          <w:sz w:val="28"/>
          <w:szCs w:val="28"/>
        </w:rPr>
        <w:t xml:space="preserve"> Free Section</w:t>
      </w:r>
    </w:p>
    <w:p w14:paraId="75BBD9AB" w14:textId="77777777" w:rsidR="00965A40" w:rsidRPr="007670BF" w:rsidRDefault="00965A40" w:rsidP="00965A40">
      <w:pPr>
        <w:rPr>
          <w:rFonts w:cs="Times New Roman"/>
          <w:b/>
          <w:sz w:val="28"/>
          <w:szCs w:val="28"/>
        </w:rPr>
      </w:pPr>
    </w:p>
    <w:p w14:paraId="429A5E05" w14:textId="77777777" w:rsidR="00965A40" w:rsidRDefault="00965A40" w:rsidP="00965A40">
      <w:pPr>
        <w:rPr>
          <w:rFonts w:cs="Times New Roman"/>
          <w:b/>
          <w:sz w:val="28"/>
          <w:szCs w:val="28"/>
        </w:rPr>
      </w:pPr>
      <w:r>
        <w:rPr>
          <w:rFonts w:cs="Times New Roman"/>
          <w:b/>
          <w:sz w:val="28"/>
          <w:szCs w:val="28"/>
        </w:rPr>
        <w:t>TIME</w:t>
      </w:r>
      <w:r w:rsidRPr="007670BF">
        <w:rPr>
          <w:rFonts w:cs="Times New Roman"/>
          <w:b/>
          <w:sz w:val="28"/>
          <w:szCs w:val="28"/>
        </w:rPr>
        <w:t xml:space="preserve">: </w:t>
      </w:r>
      <w:r>
        <w:rPr>
          <w:rFonts w:cs="Times New Roman"/>
          <w:b/>
          <w:sz w:val="28"/>
          <w:szCs w:val="28"/>
        </w:rPr>
        <w:t xml:space="preserve">              </w:t>
      </w:r>
      <w:r w:rsidRPr="007670BF">
        <w:rPr>
          <w:rFonts w:cs="Times New Roman"/>
          <w:b/>
          <w:sz w:val="28"/>
          <w:szCs w:val="28"/>
        </w:rPr>
        <w:t>2</w:t>
      </w:r>
      <w:r>
        <w:rPr>
          <w:rFonts w:cs="Times New Roman"/>
          <w:b/>
          <w:sz w:val="28"/>
          <w:szCs w:val="28"/>
        </w:rPr>
        <w:t>8</w:t>
      </w:r>
      <w:r w:rsidRPr="007670BF">
        <w:rPr>
          <w:rFonts w:cs="Times New Roman"/>
          <w:b/>
          <w:sz w:val="28"/>
          <w:szCs w:val="28"/>
        </w:rPr>
        <w:t xml:space="preserve"> min</w:t>
      </w:r>
    </w:p>
    <w:p w14:paraId="3715CB0C" w14:textId="77777777" w:rsidR="00965A40" w:rsidRDefault="00965A40" w:rsidP="00965A40">
      <w:pPr>
        <w:rPr>
          <w:rFonts w:cs="Times New Roman"/>
          <w:b/>
          <w:sz w:val="28"/>
          <w:szCs w:val="28"/>
        </w:rPr>
      </w:pPr>
    </w:p>
    <w:p w14:paraId="5A1B4E0B" w14:textId="2F1D7071" w:rsidR="00965A40" w:rsidRDefault="00965A40" w:rsidP="00965A40">
      <w:pPr>
        <w:rPr>
          <w:rFonts w:cs="Times New Roman"/>
          <w:b/>
          <w:sz w:val="28"/>
          <w:szCs w:val="28"/>
        </w:rPr>
      </w:pPr>
      <w:r>
        <w:rPr>
          <w:rFonts w:cs="Times New Roman"/>
          <w:b/>
          <w:sz w:val="28"/>
          <w:szCs w:val="28"/>
        </w:rPr>
        <w:t xml:space="preserve">MARKS:         </w:t>
      </w:r>
      <w:r w:rsidRPr="007670BF">
        <w:rPr>
          <w:rFonts w:cs="Times New Roman"/>
          <w:b/>
          <w:sz w:val="28"/>
          <w:szCs w:val="28"/>
        </w:rPr>
        <w:t xml:space="preserve"> </w:t>
      </w:r>
      <w:r>
        <w:rPr>
          <w:rFonts w:cs="Times New Roman"/>
          <w:b/>
          <w:sz w:val="28"/>
          <w:szCs w:val="28"/>
        </w:rPr>
        <w:t>3</w:t>
      </w:r>
      <w:r w:rsidR="00F53EDD">
        <w:rPr>
          <w:rFonts w:cs="Times New Roman"/>
          <w:b/>
          <w:sz w:val="28"/>
          <w:szCs w:val="28"/>
        </w:rPr>
        <w:t>6</w:t>
      </w:r>
      <w:bookmarkStart w:id="0" w:name="_GoBack"/>
      <w:bookmarkEnd w:id="0"/>
    </w:p>
    <w:p w14:paraId="648DEF29" w14:textId="77777777" w:rsidR="00965A40" w:rsidRDefault="00965A40" w:rsidP="00965A40">
      <w:pPr>
        <w:rPr>
          <w:rFonts w:cs="Times New Roman"/>
          <w:b/>
          <w:sz w:val="28"/>
          <w:szCs w:val="28"/>
        </w:rPr>
      </w:pPr>
    </w:p>
    <w:p w14:paraId="341CD8B4" w14:textId="77777777" w:rsidR="00965A40" w:rsidRPr="007670BF" w:rsidRDefault="00965A40" w:rsidP="00965A40">
      <w:pPr>
        <w:rPr>
          <w:rFonts w:cs="Times New Roman"/>
          <w:b/>
          <w:sz w:val="28"/>
          <w:szCs w:val="28"/>
        </w:rPr>
      </w:pPr>
    </w:p>
    <w:p w14:paraId="51B23EF1" w14:textId="77777777" w:rsidR="00965A40" w:rsidRDefault="00965A40" w:rsidP="00965A40">
      <w:pPr>
        <w:rPr>
          <w:b/>
          <w:sz w:val="28"/>
          <w:szCs w:val="28"/>
          <w:u w:val="single"/>
        </w:rPr>
      </w:pPr>
      <w:r w:rsidRPr="003B1F16">
        <w:rPr>
          <w:b/>
          <w:sz w:val="28"/>
          <w:szCs w:val="28"/>
        </w:rPr>
        <w:t xml:space="preserve">Student Name: </w:t>
      </w:r>
      <w:r w:rsidRPr="003B1F16">
        <w:rPr>
          <w:b/>
          <w:sz w:val="28"/>
          <w:szCs w:val="28"/>
          <w:u w:val="single"/>
        </w:rPr>
        <w:t xml:space="preserve">                                         </w:t>
      </w:r>
      <w:r w:rsidRPr="003B1F16">
        <w:rPr>
          <w:b/>
          <w:sz w:val="28"/>
          <w:szCs w:val="28"/>
          <w:u w:val="single"/>
        </w:rPr>
        <w:tab/>
        <w:t xml:space="preserve">                    </w:t>
      </w:r>
      <w:r w:rsidRPr="003B1F16">
        <w:rPr>
          <w:b/>
          <w:sz w:val="28"/>
          <w:szCs w:val="28"/>
          <w:u w:val="single"/>
        </w:rPr>
        <w:tab/>
        <w:t xml:space="preserve">                    </w:t>
      </w:r>
    </w:p>
    <w:p w14:paraId="3E257D51" w14:textId="77777777" w:rsidR="00965A40" w:rsidRDefault="00965A40" w:rsidP="00965A40">
      <w:pPr>
        <w:rPr>
          <w:b/>
          <w:sz w:val="28"/>
          <w:szCs w:val="28"/>
          <w:u w:val="single"/>
        </w:rPr>
      </w:pPr>
    </w:p>
    <w:p w14:paraId="3F455721" w14:textId="77777777" w:rsidR="00965A40" w:rsidRPr="003B1F16" w:rsidRDefault="00965A40" w:rsidP="00965A40">
      <w:pPr>
        <w:rPr>
          <w:rFonts w:cs="Times New Roman"/>
          <w:b/>
          <w:sz w:val="28"/>
          <w:szCs w:val="28"/>
        </w:rPr>
      </w:pPr>
    </w:p>
    <w:p w14:paraId="622C6A7F" w14:textId="77777777" w:rsidR="00965A40" w:rsidRPr="003B1F16" w:rsidRDefault="00965A40" w:rsidP="00965A40">
      <w:pPr>
        <w:rPr>
          <w:rFonts w:ascii="Times New Roman" w:hAnsi="Times New Roman" w:cs="Times New Roman"/>
          <w:b/>
        </w:rPr>
      </w:pPr>
      <w:r w:rsidRPr="003B1F16">
        <w:rPr>
          <w:rFonts w:ascii="Times New Roman" w:hAnsi="Times New Roman" w:cs="Times New Roman"/>
          <w:b/>
        </w:rPr>
        <w:t>TO BE PROVIDED BY THE STUDENT</w:t>
      </w:r>
    </w:p>
    <w:p w14:paraId="5CFE7E59" w14:textId="77777777" w:rsidR="00965A40" w:rsidRDefault="00965A40" w:rsidP="00965A40">
      <w:pPr>
        <w:rPr>
          <w:rFonts w:ascii="Times New Roman" w:hAnsi="Times New Roman" w:cs="Times New Roman"/>
          <w:i/>
        </w:rPr>
      </w:pPr>
      <w:r w:rsidRPr="003B1F16">
        <w:rPr>
          <w:rFonts w:ascii="Times New Roman" w:hAnsi="Times New Roman" w:cs="Times New Roman"/>
        </w:rPr>
        <w:t>Standard Items: Pens, pencils, eraser, ruler.</w:t>
      </w:r>
    </w:p>
    <w:p w14:paraId="2A4211F9" w14:textId="77777777" w:rsidR="00965A40" w:rsidRDefault="00965A40" w:rsidP="00965A40">
      <w:pPr>
        <w:rPr>
          <w:rFonts w:ascii="Times New Roman" w:hAnsi="Times New Roman" w:cs="Times New Roman"/>
          <w:b/>
        </w:rPr>
      </w:pPr>
    </w:p>
    <w:p w14:paraId="43B837AD" w14:textId="77777777" w:rsidR="00965A40" w:rsidRDefault="00965A40" w:rsidP="00965A40">
      <w:pPr>
        <w:rPr>
          <w:rFonts w:ascii="Times New Roman" w:hAnsi="Times New Roman" w:cs="Times New Roman"/>
          <w:b/>
        </w:rPr>
      </w:pPr>
    </w:p>
    <w:p w14:paraId="0D3CC6DC" w14:textId="77777777" w:rsidR="00965A40" w:rsidRDefault="00965A40" w:rsidP="00965A40">
      <w:pPr>
        <w:rPr>
          <w:rFonts w:ascii="Times New Roman" w:hAnsi="Times New Roman" w:cs="Times New Roman"/>
          <w:b/>
        </w:rPr>
      </w:pPr>
    </w:p>
    <w:p w14:paraId="6FA5A5AF" w14:textId="77777777" w:rsidR="00965A40" w:rsidRDefault="00965A40" w:rsidP="00965A40">
      <w:pPr>
        <w:rPr>
          <w:rFonts w:ascii="Times New Roman" w:hAnsi="Times New Roman" w:cs="Times New Roman"/>
          <w:b/>
        </w:rPr>
      </w:pPr>
    </w:p>
    <w:p w14:paraId="40D21A84" w14:textId="77777777" w:rsidR="00965A40" w:rsidRDefault="00965A40" w:rsidP="00965A40">
      <w:pPr>
        <w:rPr>
          <w:rFonts w:ascii="Times New Roman" w:hAnsi="Times New Roman" w:cs="Times New Roman"/>
          <w:b/>
        </w:rPr>
      </w:pPr>
      <w:r>
        <w:rPr>
          <w:rFonts w:ascii="Times New Roman" w:hAnsi="Times New Roman" w:cs="Times New Roman"/>
          <w:b/>
        </w:rPr>
        <w:t>INSTRUCTIONS TO STUDENTS:</w:t>
      </w:r>
    </w:p>
    <w:p w14:paraId="5750222D" w14:textId="77777777" w:rsidR="00965A40" w:rsidRDefault="00965A40" w:rsidP="00965A40">
      <w:pPr>
        <w:rPr>
          <w:rFonts w:ascii="Times New Roman" w:hAnsi="Times New Roman" w:cs="Times New Roman"/>
        </w:rPr>
      </w:pPr>
      <w:r>
        <w:rPr>
          <w:rFonts w:ascii="Times New Roman" w:hAnsi="Times New Roman" w:cs="Times New Roman"/>
        </w:rPr>
        <w:t>You are required to attempt ALL questions,</w:t>
      </w:r>
    </w:p>
    <w:p w14:paraId="383C0B97" w14:textId="77777777" w:rsidR="00965A40" w:rsidRDefault="00965A40" w:rsidP="00965A40">
      <w:pPr>
        <w:rPr>
          <w:rFonts w:ascii="Times New Roman" w:hAnsi="Times New Roman" w:cs="Times New Roman"/>
        </w:rPr>
      </w:pPr>
      <w:r>
        <w:rPr>
          <w:rFonts w:ascii="Times New Roman" w:hAnsi="Times New Roman" w:cs="Times New Roman"/>
        </w:rPr>
        <w:t>Write answers in the spaces provided beneath each question.</w:t>
      </w:r>
    </w:p>
    <w:p w14:paraId="72956144" w14:textId="77777777" w:rsidR="00965A40" w:rsidRDefault="00965A40" w:rsidP="00965A40">
      <w:pPr>
        <w:rPr>
          <w:rFonts w:ascii="Times New Roman" w:hAnsi="Times New Roman" w:cs="Times New Roman"/>
        </w:rPr>
      </w:pPr>
      <w:r>
        <w:rPr>
          <w:rFonts w:ascii="Times New Roman" w:hAnsi="Times New Roman" w:cs="Times New Roman"/>
        </w:rPr>
        <w:t>Marks are shown with the questions.</w:t>
      </w:r>
    </w:p>
    <w:p w14:paraId="67C15D7E" w14:textId="77777777" w:rsidR="00965A40" w:rsidRDefault="00965A40" w:rsidP="00965A40">
      <w:pPr>
        <w:rPr>
          <w:rFonts w:ascii="Times New Roman" w:hAnsi="Times New Roman" w:cs="Times New Roman"/>
        </w:rPr>
      </w:pPr>
    </w:p>
    <w:p w14:paraId="002CAB48" w14:textId="77777777" w:rsidR="00965A40" w:rsidRDefault="00965A40" w:rsidP="00965A40">
      <w:pPr>
        <w:rPr>
          <w:rFonts w:ascii="Times New Roman" w:hAnsi="Times New Roman" w:cs="Times New Roman"/>
        </w:rPr>
      </w:pPr>
      <w:r>
        <w:rPr>
          <w:rFonts w:ascii="Times New Roman" w:hAnsi="Times New Roman" w:cs="Times New Roman"/>
          <w:b/>
        </w:rPr>
        <w:t xml:space="preserve">Show all working </w:t>
      </w:r>
      <w:r>
        <w:rPr>
          <w:rFonts w:ascii="Times New Roman" w:hAnsi="Times New Roman" w:cs="Times New Roman"/>
        </w:rPr>
        <w:t>clearly, in sufficient detail to allow your answers to be checked readily and for marks to be answered for reasoning. Incorrect answers given without supporting reasoning cannot be allocated any marks. For any question or part question worth more than two marks, valid working or justification is required to receive full marks.</w:t>
      </w:r>
    </w:p>
    <w:p w14:paraId="4CB389F9" w14:textId="77777777" w:rsidR="00965A40" w:rsidRDefault="00965A40" w:rsidP="00965A40">
      <w:pPr>
        <w:rPr>
          <w:rFonts w:ascii="Times New Roman" w:hAnsi="Times New Roman" w:cs="Times New Roman"/>
        </w:rPr>
      </w:pPr>
    </w:p>
    <w:p w14:paraId="1EC104BB" w14:textId="77777777" w:rsidR="00965A40" w:rsidRDefault="00965A40" w:rsidP="00965A40">
      <w:pPr>
        <w:rPr>
          <w:rFonts w:ascii="Times New Roman" w:hAnsi="Times New Roman" w:cs="Times New Roman"/>
        </w:rPr>
      </w:pPr>
      <w:r>
        <w:rPr>
          <w:rFonts w:ascii="Times New Roman" w:hAnsi="Times New Roman" w:cs="Times New Roman"/>
        </w:rPr>
        <w:t xml:space="preserve">It is recommended that students </w:t>
      </w:r>
      <w:r>
        <w:rPr>
          <w:rFonts w:ascii="Times New Roman" w:hAnsi="Times New Roman" w:cs="Times New Roman"/>
          <w:b/>
        </w:rPr>
        <w:t xml:space="preserve">do not use a pencil, </w:t>
      </w:r>
      <w:r>
        <w:rPr>
          <w:rFonts w:ascii="Times New Roman" w:hAnsi="Times New Roman" w:cs="Times New Roman"/>
        </w:rPr>
        <w:t>except in diagrams.</w:t>
      </w:r>
    </w:p>
    <w:p w14:paraId="5D2D26A8" w14:textId="77777777" w:rsidR="00C979F2" w:rsidRDefault="00C979F2"/>
    <w:p w14:paraId="2830DFA9" w14:textId="77777777" w:rsidR="00C979F2" w:rsidRDefault="00C979F2"/>
    <w:p w14:paraId="76012E0F" w14:textId="77777777" w:rsidR="00C979F2" w:rsidRDefault="00C979F2"/>
    <w:p w14:paraId="4D85FE16" w14:textId="77777777" w:rsidR="00F07686" w:rsidRDefault="00F07686"/>
    <w:p w14:paraId="2650E339" w14:textId="77777777" w:rsidR="00C979F2" w:rsidRDefault="00C979F2"/>
    <w:p w14:paraId="05A99971" w14:textId="77777777" w:rsidR="009F22D5" w:rsidRDefault="009F22D5">
      <w:pPr>
        <w:rPr>
          <w:b/>
        </w:rPr>
      </w:pPr>
    </w:p>
    <w:p w14:paraId="7982ACBA" w14:textId="77777777" w:rsidR="00AA2F90" w:rsidRDefault="00AA2F90">
      <w:pPr>
        <w:rPr>
          <w:b/>
        </w:rPr>
      </w:pPr>
    </w:p>
    <w:p w14:paraId="25295CAD" w14:textId="77777777" w:rsidR="00AA2F90" w:rsidRDefault="00AA2F90">
      <w:pPr>
        <w:rPr>
          <w:b/>
        </w:rPr>
      </w:pPr>
    </w:p>
    <w:p w14:paraId="3ED5220E" w14:textId="77777777" w:rsidR="00AA2F90" w:rsidRDefault="00AA2F90">
      <w:pPr>
        <w:rPr>
          <w:b/>
        </w:rPr>
      </w:pPr>
    </w:p>
    <w:p w14:paraId="11883853" w14:textId="77777777" w:rsidR="00AA2F90" w:rsidRDefault="00AA2F90">
      <w:pPr>
        <w:rPr>
          <w:b/>
        </w:rPr>
      </w:pPr>
    </w:p>
    <w:p w14:paraId="31E57556" w14:textId="77777777" w:rsidR="00AA2F90" w:rsidRDefault="00AA2F90">
      <w:pPr>
        <w:rPr>
          <w:b/>
        </w:rPr>
      </w:pPr>
    </w:p>
    <w:p w14:paraId="4AD32C06" w14:textId="77777777" w:rsidR="00AA2F90" w:rsidRDefault="00AA2F90">
      <w:pPr>
        <w:rPr>
          <w:b/>
        </w:rPr>
      </w:pPr>
    </w:p>
    <w:p w14:paraId="224CBC78" w14:textId="77777777" w:rsidR="00AA2F90" w:rsidRDefault="00AA2F90">
      <w:pPr>
        <w:rPr>
          <w:b/>
        </w:rPr>
      </w:pPr>
    </w:p>
    <w:p w14:paraId="5949BD8A" w14:textId="77777777" w:rsidR="00F95AA3" w:rsidRDefault="00F95AA3">
      <w:pPr>
        <w:rPr>
          <w:b/>
        </w:rPr>
      </w:pPr>
    </w:p>
    <w:p w14:paraId="2871658A" w14:textId="77777777" w:rsidR="00F07686" w:rsidRDefault="00F07686"/>
    <w:p w14:paraId="6E410B0B" w14:textId="77777777" w:rsidR="00690475" w:rsidRDefault="00690475" w:rsidP="00690475">
      <w:pPr>
        <w:numPr>
          <w:ilvl w:val="0"/>
          <w:numId w:val="2"/>
        </w:numPr>
      </w:pPr>
      <w:proofErr w:type="gramStart"/>
      <w:r>
        <w:lastRenderedPageBreak/>
        <w:t>[ 2,2,3,3</w:t>
      </w:r>
      <w:proofErr w:type="gramEnd"/>
      <w:r>
        <w:t xml:space="preserve"> = 10 marks]</w:t>
      </w:r>
    </w:p>
    <w:p w14:paraId="50519D41" w14:textId="77777777" w:rsidR="00690475" w:rsidRDefault="00690475" w:rsidP="00690475">
      <w:pPr>
        <w:ind w:left="360"/>
      </w:pPr>
      <w:r>
        <w:t xml:space="preserve">      Differentiate each of the following with respect to </w:t>
      </w:r>
      <w:r>
        <w:rPr>
          <w:i/>
        </w:rPr>
        <w:t>x</w:t>
      </w:r>
      <w:r>
        <w:t xml:space="preserve">.  </w:t>
      </w:r>
      <w:r w:rsidRPr="005D2B4B">
        <w:rPr>
          <w:u w:val="single"/>
        </w:rPr>
        <w:t>Do not simplify</w:t>
      </w:r>
      <w:r>
        <w:t>.</w:t>
      </w:r>
    </w:p>
    <w:p w14:paraId="660AB4FB" w14:textId="77777777" w:rsidR="00690475" w:rsidRDefault="00690475" w:rsidP="00690475">
      <w:pPr>
        <w:ind w:left="360"/>
      </w:pPr>
    </w:p>
    <w:p w14:paraId="43CDF061" w14:textId="77777777" w:rsidR="00690475" w:rsidRDefault="00690475" w:rsidP="00690475">
      <w:pPr>
        <w:pStyle w:val="ListParagraph"/>
        <w:rPr>
          <w:rFonts w:ascii="Times New Roman" w:hAnsi="Times New Roman"/>
        </w:rPr>
      </w:pPr>
    </w:p>
    <w:p w14:paraId="4E8B81FE" w14:textId="77777777" w:rsidR="00690475" w:rsidRDefault="00690475" w:rsidP="00690475">
      <w:pPr>
        <w:pStyle w:val="ListParagraph"/>
        <w:numPr>
          <w:ilvl w:val="1"/>
          <w:numId w:val="5"/>
        </w:numPr>
        <w:spacing w:line="276" w:lineRule="auto"/>
        <w:rPr>
          <w:rFonts w:ascii="Times New Roman" w:hAnsi="Times New Roman"/>
        </w:rPr>
      </w:pPr>
      <w:r w:rsidRPr="00CF5321">
        <w:rPr>
          <w:rFonts w:ascii="Times New Roman" w:hAnsi="Times New Roman"/>
          <w:position w:val="-10"/>
        </w:rPr>
        <w:object w:dxaOrig="1400" w:dyaOrig="460" w14:anchorId="1EA283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23pt" o:ole="">
            <v:imagedata r:id="rId9" o:title=""/>
          </v:shape>
          <o:OLEObject Type="Embed" ProgID="Equation.3" ShapeID="_x0000_i1025" DrawAspect="Content" ObjectID="_1454233423" r:id="rId10"/>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w:t>
      </w:r>
    </w:p>
    <w:p w14:paraId="5906D56C" w14:textId="77777777" w:rsidR="00690475" w:rsidRDefault="00690475" w:rsidP="00690475">
      <w:pPr>
        <w:pStyle w:val="ListParagraph"/>
        <w:ind w:left="1440"/>
        <w:rPr>
          <w:rFonts w:ascii="Times New Roman" w:hAnsi="Times New Roman"/>
        </w:rPr>
      </w:pPr>
    </w:p>
    <w:p w14:paraId="76367C81" w14:textId="77777777" w:rsidR="00690475" w:rsidRDefault="00690475" w:rsidP="00690475">
      <w:pPr>
        <w:pStyle w:val="ListParagraph"/>
        <w:ind w:left="1440"/>
        <w:rPr>
          <w:rFonts w:ascii="Times New Roman" w:hAnsi="Times New Roman"/>
        </w:rPr>
      </w:pPr>
    </w:p>
    <w:p w14:paraId="4DB49DE5" w14:textId="77777777" w:rsidR="00690475" w:rsidRPr="00733671" w:rsidRDefault="00690475" w:rsidP="00733671">
      <w:pPr>
        <w:rPr>
          <w:rFonts w:ascii="Times New Roman" w:hAnsi="Times New Roman"/>
        </w:rPr>
      </w:pPr>
    </w:p>
    <w:p w14:paraId="251A37DB" w14:textId="77777777" w:rsidR="00690475" w:rsidRDefault="00690475" w:rsidP="00690475">
      <w:pPr>
        <w:pStyle w:val="ListParagraph"/>
        <w:ind w:left="1440"/>
        <w:rPr>
          <w:rFonts w:ascii="Times New Roman" w:hAnsi="Times New Roman"/>
        </w:rPr>
      </w:pPr>
    </w:p>
    <w:p w14:paraId="79DD81FB" w14:textId="77777777" w:rsidR="00690475" w:rsidRDefault="00690475" w:rsidP="00690475">
      <w:pPr>
        <w:pStyle w:val="ListParagraph"/>
        <w:numPr>
          <w:ilvl w:val="1"/>
          <w:numId w:val="5"/>
        </w:numPr>
        <w:spacing w:line="276" w:lineRule="auto"/>
        <w:rPr>
          <w:rFonts w:ascii="Times New Roman" w:hAnsi="Times New Roman"/>
        </w:rPr>
      </w:pPr>
      <w:r w:rsidRPr="002C7EB3">
        <w:rPr>
          <w:rFonts w:ascii="Times New Roman" w:hAnsi="Times New Roman"/>
          <w:position w:val="-26"/>
        </w:rPr>
        <w:object w:dxaOrig="1160" w:dyaOrig="660" w14:anchorId="5B9B3910">
          <v:shape id="_x0000_i1026" type="#_x0000_t75" style="width:58pt;height:33pt" o:ole="">
            <v:imagedata r:id="rId11" o:title=""/>
          </v:shape>
          <o:OLEObject Type="Embed" ProgID="Equation.3" ShapeID="_x0000_i1026" DrawAspect="Content" ObjectID="_1454233424" r:id="rId12"/>
        </w:object>
      </w:r>
      <w:r w:rsidRPr="005B19EA">
        <w:rPr>
          <w:position w:val="-6"/>
        </w:rPr>
        <w:object w:dxaOrig="240" w:dyaOrig="220" w14:anchorId="6CE8EECE">
          <v:shape id="_x0000_i1027" type="#_x0000_t75" style="width:12pt;height:11pt" o:ole="">
            <v:imagedata r:id="rId13" o:title=""/>
          </v:shape>
          <o:OLEObject Type="Embed" ProgID="Equation.3" ShapeID="_x0000_i1027" DrawAspect="Content" ObjectID="_1454233425" r:id="rId14"/>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2] </w:t>
      </w:r>
    </w:p>
    <w:p w14:paraId="41D06794" w14:textId="77777777" w:rsidR="00690475" w:rsidRDefault="00690475" w:rsidP="00690475"/>
    <w:p w14:paraId="73227A18" w14:textId="77777777" w:rsidR="00690475" w:rsidRDefault="00690475" w:rsidP="00690475"/>
    <w:p w14:paraId="02F8A4A6" w14:textId="77777777" w:rsidR="00690475" w:rsidRDefault="00690475" w:rsidP="00690475"/>
    <w:p w14:paraId="17D130ED" w14:textId="77777777" w:rsidR="00690475" w:rsidRDefault="00690475" w:rsidP="00690475"/>
    <w:p w14:paraId="4F4EA58D" w14:textId="77777777" w:rsidR="00690475" w:rsidRPr="002C7EB3" w:rsidRDefault="00690475" w:rsidP="00690475"/>
    <w:p w14:paraId="1731FE92" w14:textId="0876EB44" w:rsidR="00690475" w:rsidRDefault="00690475" w:rsidP="00690475">
      <w:pPr>
        <w:pStyle w:val="ListParagraph"/>
        <w:numPr>
          <w:ilvl w:val="1"/>
          <w:numId w:val="5"/>
        </w:numPr>
        <w:spacing w:line="276" w:lineRule="auto"/>
        <w:rPr>
          <w:rFonts w:ascii="Times New Roman" w:hAnsi="Times New Roman"/>
        </w:rPr>
      </w:pPr>
      <w:r w:rsidRPr="002C7EB3">
        <w:rPr>
          <w:rFonts w:ascii="Times New Roman" w:hAnsi="Times New Roman"/>
          <w:position w:val="-10"/>
        </w:rPr>
        <w:object w:dxaOrig="2060" w:dyaOrig="380" w14:anchorId="3F1E466D">
          <v:shape id="_x0000_i1028" type="#_x0000_t75" style="width:103pt;height:19pt" o:ole="">
            <v:imagedata r:id="rId15" o:title=""/>
          </v:shape>
          <o:OLEObject Type="Embed" ProgID="Equation.DSMT4" ShapeID="_x0000_i1028" DrawAspect="Content" ObjectID="_1454233426" r:id="rId16"/>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3]</w:t>
      </w:r>
    </w:p>
    <w:p w14:paraId="73FFF38A" w14:textId="77777777" w:rsidR="00690475" w:rsidRDefault="00690475" w:rsidP="00690475"/>
    <w:p w14:paraId="3D2EE06E" w14:textId="77777777" w:rsidR="00690475" w:rsidRDefault="00690475" w:rsidP="00690475"/>
    <w:p w14:paraId="4A64B9FF" w14:textId="77777777" w:rsidR="00690475" w:rsidRDefault="00690475" w:rsidP="00690475"/>
    <w:p w14:paraId="154043E8" w14:textId="77777777" w:rsidR="00690475" w:rsidRDefault="00690475" w:rsidP="00690475"/>
    <w:p w14:paraId="2D0152BA" w14:textId="77777777" w:rsidR="00690475" w:rsidRDefault="00690475" w:rsidP="00690475"/>
    <w:p w14:paraId="26CF728D" w14:textId="77777777" w:rsidR="00690475" w:rsidRPr="002C7EB3" w:rsidRDefault="00690475" w:rsidP="00690475"/>
    <w:p w14:paraId="7F6A61E9" w14:textId="1F3F4032" w:rsidR="00690475" w:rsidRDefault="00690475" w:rsidP="00690475">
      <w:pPr>
        <w:pStyle w:val="ListParagraph"/>
        <w:numPr>
          <w:ilvl w:val="1"/>
          <w:numId w:val="5"/>
        </w:numPr>
        <w:spacing w:line="276" w:lineRule="auto"/>
        <w:rPr>
          <w:rFonts w:ascii="Times New Roman" w:hAnsi="Times New Roman"/>
        </w:rPr>
      </w:pPr>
      <w:r w:rsidRPr="002C7EB3">
        <w:rPr>
          <w:rFonts w:ascii="Times New Roman" w:hAnsi="Times New Roman"/>
          <w:position w:val="-24"/>
        </w:rPr>
        <w:object w:dxaOrig="1359" w:dyaOrig="680" w14:anchorId="0780AB87">
          <v:shape id="_x0000_i1029" type="#_x0000_t75" style="width:68pt;height:34pt" o:ole="">
            <v:imagedata r:id="rId17" o:title=""/>
          </v:shape>
          <o:OLEObject Type="Embed" ProgID="Equation.DSMT4" ShapeID="_x0000_i1029" DrawAspect="Content" ObjectID="_1454233427" r:id="rId18"/>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3]</w:t>
      </w:r>
    </w:p>
    <w:p w14:paraId="2F3B2DEB" w14:textId="77777777" w:rsidR="00690475" w:rsidRDefault="00690475" w:rsidP="00690475"/>
    <w:p w14:paraId="0C5D5708" w14:textId="77777777" w:rsidR="00690475" w:rsidRDefault="00690475" w:rsidP="00690475"/>
    <w:p w14:paraId="634D78ED" w14:textId="77777777" w:rsidR="0054254E" w:rsidRDefault="0054254E" w:rsidP="0054254E">
      <w:pPr>
        <w:ind w:left="360"/>
      </w:pPr>
    </w:p>
    <w:p w14:paraId="2E24F7F6" w14:textId="77777777" w:rsidR="0054254E" w:rsidRDefault="0054254E" w:rsidP="0054254E">
      <w:pPr>
        <w:ind w:left="360"/>
      </w:pPr>
    </w:p>
    <w:p w14:paraId="5B49665E" w14:textId="77777777" w:rsidR="0054254E" w:rsidRDefault="0054254E" w:rsidP="0054254E">
      <w:pPr>
        <w:ind w:left="360"/>
      </w:pPr>
    </w:p>
    <w:p w14:paraId="29E9015C" w14:textId="77777777" w:rsidR="0054254E" w:rsidRDefault="0054254E" w:rsidP="0054254E">
      <w:pPr>
        <w:ind w:left="360"/>
      </w:pPr>
    </w:p>
    <w:p w14:paraId="6AE5FEC3" w14:textId="77777777" w:rsidR="0054254E" w:rsidRDefault="0054254E" w:rsidP="00733671"/>
    <w:p w14:paraId="60EEC8BC" w14:textId="77777777" w:rsidR="00973875" w:rsidRDefault="00973875" w:rsidP="0054254E">
      <w:pPr>
        <w:ind w:left="360"/>
      </w:pPr>
    </w:p>
    <w:p w14:paraId="4397C73D" w14:textId="77777777" w:rsidR="00973875" w:rsidRDefault="00973875" w:rsidP="0054254E">
      <w:pPr>
        <w:ind w:left="360"/>
      </w:pPr>
    </w:p>
    <w:p w14:paraId="410E666D" w14:textId="738EAC3F" w:rsidR="005368AD" w:rsidRDefault="005368AD" w:rsidP="005368AD">
      <w:pPr>
        <w:numPr>
          <w:ilvl w:val="0"/>
          <w:numId w:val="2"/>
        </w:numPr>
      </w:pPr>
      <w:r>
        <w:t xml:space="preserve">[4 </w:t>
      </w:r>
      <w:proofErr w:type="gramStart"/>
      <w:r>
        <w:t>marks ]</w:t>
      </w:r>
      <w:proofErr w:type="gramEnd"/>
    </w:p>
    <w:p w14:paraId="607C37BE" w14:textId="77777777" w:rsidR="005368AD" w:rsidRDefault="005368AD" w:rsidP="005368AD">
      <w:pPr>
        <w:pStyle w:val="ListParagraph"/>
        <w:rPr>
          <w:rFonts w:ascii="Times New Roman" w:hAnsi="Times New Roman"/>
        </w:rPr>
      </w:pPr>
      <w:r>
        <w:t xml:space="preserve">      </w:t>
      </w:r>
      <w:r>
        <w:rPr>
          <w:rFonts w:ascii="Times New Roman" w:hAnsi="Times New Roman"/>
        </w:rPr>
        <w:t xml:space="preserve">If </w:t>
      </w:r>
      <w:r w:rsidR="00F95AA3" w:rsidRPr="006C6690">
        <w:rPr>
          <w:rFonts w:ascii="Times New Roman" w:hAnsi="Times New Roman"/>
          <w:position w:val="-26"/>
        </w:rPr>
        <w:object w:dxaOrig="720" w:dyaOrig="680" w14:anchorId="46DA3A04">
          <v:shape id="_x0000_i1030" type="#_x0000_t75" style="width:36pt;height:34pt" o:ole="">
            <v:imagedata r:id="rId19" o:title=""/>
          </v:shape>
          <o:OLEObject Type="Embed" ProgID="Equation.DSMT4" ShapeID="_x0000_i1030" DrawAspect="Content" ObjectID="_1454233428" r:id="rId20"/>
        </w:object>
      </w:r>
      <w:r>
        <w:rPr>
          <w:rFonts w:ascii="Times New Roman" w:hAnsi="Times New Roman"/>
        </w:rPr>
        <w:t xml:space="preserve"> and </w:t>
      </w:r>
      <w:r w:rsidRPr="006C6690">
        <w:rPr>
          <w:rFonts w:ascii="Times New Roman" w:hAnsi="Times New Roman"/>
          <w:position w:val="-6"/>
        </w:rPr>
        <w:object w:dxaOrig="999" w:dyaOrig="340" w14:anchorId="3CF07722">
          <v:shape id="_x0000_i1031" type="#_x0000_t75" style="width:50pt;height:17pt" o:ole="">
            <v:imagedata r:id="rId21" o:title=""/>
          </v:shape>
          <o:OLEObject Type="Embed" ProgID="Equation.DSMT4" ShapeID="_x0000_i1031" DrawAspect="Content" ObjectID="_1454233429" r:id="rId22"/>
        </w:object>
      </w:r>
      <w:r>
        <w:rPr>
          <w:rFonts w:ascii="Times New Roman" w:hAnsi="Times New Roman"/>
        </w:rPr>
        <w:t xml:space="preserve">, demonstrate the use of the chain rule to determine </w:t>
      </w:r>
      <w:r w:rsidRPr="006C6690">
        <w:rPr>
          <w:rFonts w:ascii="Times New Roman" w:hAnsi="Times New Roman"/>
          <w:position w:val="-24"/>
        </w:rPr>
        <w:object w:dxaOrig="360" w:dyaOrig="620" w14:anchorId="7017185C">
          <v:shape id="_x0000_i1032" type="#_x0000_t75" style="width:18pt;height:31pt" o:ole="">
            <v:imagedata r:id="rId23" o:title=""/>
          </v:shape>
          <o:OLEObject Type="Embed" ProgID="Equation.DSMT4" ShapeID="_x0000_i1032" DrawAspect="Content" ObjectID="_1454233430" r:id="rId24"/>
        </w:object>
      </w:r>
      <w:r>
        <w:rPr>
          <w:rFonts w:ascii="Times New Roman" w:hAnsi="Times New Roman"/>
        </w:rPr>
        <w:t>.</w:t>
      </w:r>
    </w:p>
    <w:p w14:paraId="3BBBCC0A" w14:textId="59059962" w:rsidR="008A475B" w:rsidRDefault="008A475B" w:rsidP="005368AD"/>
    <w:p w14:paraId="2E8F7699" w14:textId="77777777" w:rsidR="008A475B" w:rsidRDefault="008A475B" w:rsidP="008A475B">
      <w:pPr>
        <w:ind w:left="360"/>
      </w:pPr>
    </w:p>
    <w:p w14:paraId="200523DD" w14:textId="303E222C" w:rsidR="008218E8" w:rsidRDefault="008218E8" w:rsidP="008A475B">
      <w:r>
        <w:tab/>
      </w:r>
      <w:r>
        <w:tab/>
      </w:r>
      <w:r>
        <w:tab/>
      </w:r>
    </w:p>
    <w:p w14:paraId="7618F2D0" w14:textId="5FDE6B28" w:rsidR="0054254E" w:rsidRDefault="0054254E" w:rsidP="0054254E">
      <w:pPr>
        <w:ind w:left="360"/>
      </w:pPr>
    </w:p>
    <w:p w14:paraId="36281098" w14:textId="77777777" w:rsidR="0054254E" w:rsidRDefault="0054254E" w:rsidP="0054254E">
      <w:pPr>
        <w:ind w:left="360"/>
      </w:pPr>
    </w:p>
    <w:p w14:paraId="3A117AF3" w14:textId="77777777" w:rsidR="0054254E" w:rsidRDefault="0054254E" w:rsidP="0054254E">
      <w:pPr>
        <w:ind w:left="360"/>
      </w:pPr>
    </w:p>
    <w:p w14:paraId="4BA68D0D" w14:textId="77777777" w:rsidR="0054254E" w:rsidRDefault="0054254E" w:rsidP="0054254E">
      <w:pPr>
        <w:ind w:left="360"/>
      </w:pPr>
    </w:p>
    <w:p w14:paraId="56DC92D2" w14:textId="77777777" w:rsidR="00E53841" w:rsidRDefault="00E53841" w:rsidP="0054254E">
      <w:pPr>
        <w:ind w:left="360"/>
      </w:pPr>
    </w:p>
    <w:p w14:paraId="66F97740" w14:textId="77777777" w:rsidR="00E53841" w:rsidRDefault="00E53841" w:rsidP="0054254E">
      <w:pPr>
        <w:ind w:left="360"/>
      </w:pPr>
    </w:p>
    <w:p w14:paraId="0B60C0D9" w14:textId="77777777" w:rsidR="00E53841" w:rsidRDefault="00E53841" w:rsidP="0054254E">
      <w:pPr>
        <w:ind w:left="360"/>
      </w:pPr>
    </w:p>
    <w:p w14:paraId="19D2FC35" w14:textId="77777777" w:rsidR="00E53841" w:rsidRDefault="00E53841" w:rsidP="0054254E">
      <w:pPr>
        <w:ind w:left="360"/>
      </w:pPr>
    </w:p>
    <w:p w14:paraId="4E2239A5" w14:textId="77777777" w:rsidR="00E53841" w:rsidRDefault="00E53841" w:rsidP="0054254E">
      <w:pPr>
        <w:ind w:left="360"/>
      </w:pPr>
    </w:p>
    <w:p w14:paraId="120A5838" w14:textId="77777777" w:rsidR="00E53841" w:rsidRDefault="00E53841" w:rsidP="0054254E">
      <w:pPr>
        <w:ind w:left="360"/>
      </w:pPr>
    </w:p>
    <w:p w14:paraId="2F8E83A9" w14:textId="77777777" w:rsidR="0054254E" w:rsidRDefault="0054254E" w:rsidP="005312B8"/>
    <w:p w14:paraId="653848C8" w14:textId="388759B7" w:rsidR="008A475B" w:rsidRDefault="00935144" w:rsidP="008A475B">
      <w:r>
        <w:t xml:space="preserve">      </w:t>
      </w:r>
      <w:r w:rsidR="00423A19">
        <w:t xml:space="preserve"> </w:t>
      </w:r>
      <w:r w:rsidR="008E7D22">
        <w:t xml:space="preserve">3.    </w:t>
      </w:r>
      <w:r w:rsidR="008A475B">
        <w:t xml:space="preserve"> </w:t>
      </w:r>
      <w:r w:rsidR="00423A19">
        <w:t xml:space="preserve">    </w:t>
      </w:r>
      <w:r w:rsidR="008A475B">
        <w:t xml:space="preserve"> </w:t>
      </w:r>
      <w:proofErr w:type="gramStart"/>
      <w:r w:rsidR="008A475B">
        <w:t xml:space="preserve">[ </w:t>
      </w:r>
      <w:r w:rsidR="00B717ED">
        <w:t>3</w:t>
      </w:r>
      <w:proofErr w:type="gramEnd"/>
      <w:r w:rsidR="008A475B">
        <w:t xml:space="preserve">, 3, 3 = </w:t>
      </w:r>
      <w:r w:rsidR="00B717ED">
        <w:t>9</w:t>
      </w:r>
      <w:r w:rsidR="008A475B">
        <w:t xml:space="preserve"> marks ]</w:t>
      </w:r>
    </w:p>
    <w:p w14:paraId="18C74B89" w14:textId="77777777" w:rsidR="008A475B" w:rsidRDefault="008A475B" w:rsidP="008A475B">
      <w:pPr>
        <w:ind w:left="720"/>
      </w:pPr>
    </w:p>
    <w:p w14:paraId="0C5E7B93" w14:textId="2B3AF0B6" w:rsidR="00B717ED" w:rsidRPr="004F3AC8" w:rsidRDefault="008A475B" w:rsidP="00EA2DC9">
      <w:pPr>
        <w:pStyle w:val="ListParagraph"/>
        <w:spacing w:line="276" w:lineRule="auto"/>
        <w:rPr>
          <w:sz w:val="28"/>
          <w:szCs w:val="28"/>
        </w:rPr>
      </w:pPr>
      <w:r>
        <w:t>(a)</w:t>
      </w:r>
      <w:r>
        <w:tab/>
      </w:r>
      <w:proofErr w:type="gramStart"/>
      <w:r w:rsidR="00965A40">
        <w:t>Determine</w:t>
      </w:r>
      <w:r w:rsidR="00B717ED">
        <w:t xml:space="preserve">     </w:t>
      </w:r>
      <w:proofErr w:type="gramEnd"/>
      <w:r w:rsidR="00965A40" w:rsidRPr="00965A40">
        <w:rPr>
          <w:position w:val="-16"/>
        </w:rPr>
        <w:object w:dxaOrig="1680" w:dyaOrig="460" w14:anchorId="74D594DE">
          <v:shape id="_x0000_i1033" type="#_x0000_t75" style="width:84pt;height:23pt" o:ole="">
            <v:imagedata r:id="rId25" o:title=""/>
          </v:shape>
          <o:OLEObject Type="Embed" ProgID="Equation.DSMT4" ShapeID="_x0000_i1033" DrawAspect="Content" ObjectID="_1454233431" r:id="rId26"/>
        </w:object>
      </w:r>
    </w:p>
    <w:p w14:paraId="30A99140" w14:textId="5229419A" w:rsidR="008A475B" w:rsidRDefault="008A475B" w:rsidP="00A547C9">
      <w:pPr>
        <w:ind w:firstLine="720"/>
      </w:pPr>
    </w:p>
    <w:p w14:paraId="74360CDA" w14:textId="77777777" w:rsidR="008A475B" w:rsidRDefault="008A475B" w:rsidP="008A475B">
      <w:pPr>
        <w:ind w:left="720"/>
      </w:pPr>
      <w:r>
        <w:tab/>
      </w:r>
      <w:r>
        <w:tab/>
      </w:r>
      <w:r>
        <w:tab/>
      </w:r>
      <w:r>
        <w:tab/>
      </w:r>
      <w:r>
        <w:tab/>
      </w:r>
    </w:p>
    <w:p w14:paraId="589807C5" w14:textId="77777777" w:rsidR="008A475B" w:rsidRDefault="008A475B" w:rsidP="008A475B">
      <w:pPr>
        <w:ind w:left="720"/>
      </w:pPr>
    </w:p>
    <w:p w14:paraId="5B6F0514" w14:textId="77777777" w:rsidR="008A475B" w:rsidRDefault="008A475B" w:rsidP="008A475B">
      <w:pPr>
        <w:ind w:left="720"/>
      </w:pPr>
    </w:p>
    <w:p w14:paraId="0D853479" w14:textId="4C472DB5" w:rsidR="00CD586B" w:rsidRDefault="00CD586B" w:rsidP="00CD586B">
      <w:pPr>
        <w:ind w:left="720"/>
      </w:pPr>
    </w:p>
    <w:p w14:paraId="5F04746A" w14:textId="77777777" w:rsidR="00CD586B" w:rsidRDefault="00CD586B" w:rsidP="00CD586B">
      <w:pPr>
        <w:ind w:left="720"/>
      </w:pPr>
    </w:p>
    <w:p w14:paraId="61B15EF4" w14:textId="77777777" w:rsidR="00CD586B" w:rsidRDefault="00CD586B" w:rsidP="0027496C"/>
    <w:p w14:paraId="75FFBA54" w14:textId="77777777" w:rsidR="00243D43" w:rsidRDefault="00243D43" w:rsidP="0027496C"/>
    <w:p w14:paraId="6E9C1D7A" w14:textId="77777777" w:rsidR="00243D43" w:rsidRDefault="00243D43" w:rsidP="0027496C"/>
    <w:p w14:paraId="7623BFFD" w14:textId="77777777" w:rsidR="00243D43" w:rsidRDefault="00243D43" w:rsidP="0027496C"/>
    <w:p w14:paraId="048AFD89" w14:textId="77777777" w:rsidR="00243D43" w:rsidRDefault="00243D43" w:rsidP="0027496C"/>
    <w:p w14:paraId="705097D0" w14:textId="4A3AC93E" w:rsidR="008A475B" w:rsidRDefault="008A475B" w:rsidP="0027496C">
      <w:pPr>
        <w:rPr>
          <w:b/>
        </w:rPr>
      </w:pPr>
      <w:r>
        <w:tab/>
      </w:r>
      <w:r>
        <w:tab/>
      </w:r>
      <w:r>
        <w:tab/>
      </w:r>
      <w:r>
        <w:tab/>
      </w:r>
      <w:r>
        <w:rPr>
          <w:b/>
        </w:rPr>
        <w:t xml:space="preserve"> </w:t>
      </w:r>
    </w:p>
    <w:p w14:paraId="5EDD04F7" w14:textId="77777777" w:rsidR="008A475B" w:rsidRDefault="008A475B" w:rsidP="008A475B">
      <w:pPr>
        <w:ind w:left="720"/>
        <w:rPr>
          <w:b/>
        </w:rPr>
      </w:pPr>
    </w:p>
    <w:p w14:paraId="23D8E080" w14:textId="1FB766F5" w:rsidR="0027496C" w:rsidRDefault="0027496C" w:rsidP="0027496C">
      <w:pPr>
        <w:ind w:firstLine="720"/>
      </w:pPr>
      <w:r w:rsidRPr="0027496C">
        <w:t>(b</w:t>
      </w:r>
      <w:proofErr w:type="gramStart"/>
      <w:r w:rsidRPr="0027496C">
        <w:t>)</w:t>
      </w:r>
      <w:r>
        <w:t xml:space="preserve">    </w:t>
      </w:r>
      <w:r w:rsidR="00B717ED">
        <w:t>Determine</w:t>
      </w:r>
      <w:proofErr w:type="gramEnd"/>
      <w:r w:rsidR="00B717ED">
        <w:t xml:space="preserve">     </w:t>
      </w:r>
      <w:r w:rsidRPr="0027496C">
        <w:rPr>
          <w:position w:val="-26"/>
        </w:rPr>
        <w:object w:dxaOrig="1200" w:dyaOrig="640" w14:anchorId="27B347DE">
          <v:shape id="_x0000_i1034" type="#_x0000_t75" style="width:60pt;height:32pt" o:ole="">
            <v:imagedata r:id="rId27" o:title=""/>
          </v:shape>
          <o:OLEObject Type="Embed" ProgID="Equation.DSMT4" ShapeID="_x0000_i1034" DrawAspect="Content" ObjectID="_1454233432" r:id="rId28"/>
        </w:object>
      </w:r>
    </w:p>
    <w:p w14:paraId="6014620D" w14:textId="6A409E96" w:rsidR="008A475B" w:rsidRPr="0027496C" w:rsidRDefault="008A475B" w:rsidP="008A475B">
      <w:pPr>
        <w:ind w:left="720"/>
      </w:pPr>
    </w:p>
    <w:p w14:paraId="09028343" w14:textId="77777777" w:rsidR="008A475B" w:rsidRDefault="008A475B" w:rsidP="008A475B">
      <w:pPr>
        <w:ind w:left="720"/>
        <w:rPr>
          <w:b/>
        </w:rPr>
      </w:pPr>
    </w:p>
    <w:p w14:paraId="40726274" w14:textId="77777777" w:rsidR="008A475B" w:rsidRDefault="008A475B" w:rsidP="008A475B">
      <w:pPr>
        <w:ind w:left="720"/>
        <w:rPr>
          <w:b/>
        </w:rPr>
      </w:pPr>
    </w:p>
    <w:p w14:paraId="7F37D00F" w14:textId="77777777" w:rsidR="008A475B" w:rsidRDefault="008A475B" w:rsidP="008A475B">
      <w:pPr>
        <w:ind w:left="720"/>
      </w:pPr>
    </w:p>
    <w:p w14:paraId="1B35BA13" w14:textId="77777777" w:rsidR="008A475B" w:rsidRDefault="008A475B" w:rsidP="008A475B">
      <w:pPr>
        <w:ind w:left="720"/>
      </w:pPr>
    </w:p>
    <w:p w14:paraId="773030A8" w14:textId="77777777" w:rsidR="008A475B" w:rsidRDefault="008A475B" w:rsidP="008A475B">
      <w:pPr>
        <w:ind w:left="720"/>
      </w:pPr>
    </w:p>
    <w:p w14:paraId="548931B0" w14:textId="77777777" w:rsidR="00243D43" w:rsidRDefault="00243D43" w:rsidP="008A475B">
      <w:pPr>
        <w:ind w:left="720"/>
      </w:pPr>
    </w:p>
    <w:p w14:paraId="2E44129E" w14:textId="77777777" w:rsidR="00243D43" w:rsidRDefault="00243D43" w:rsidP="008A475B">
      <w:pPr>
        <w:ind w:left="720"/>
      </w:pPr>
    </w:p>
    <w:p w14:paraId="6C94AD8D" w14:textId="77777777" w:rsidR="00CD586B" w:rsidRDefault="00CD586B" w:rsidP="008A475B">
      <w:pPr>
        <w:ind w:left="720"/>
      </w:pPr>
    </w:p>
    <w:p w14:paraId="2D3012FB" w14:textId="77777777" w:rsidR="00CD586B" w:rsidRDefault="00CD586B" w:rsidP="008A475B">
      <w:pPr>
        <w:ind w:left="720"/>
      </w:pPr>
    </w:p>
    <w:p w14:paraId="632D24D8" w14:textId="77777777" w:rsidR="00243D43" w:rsidRDefault="00243D43" w:rsidP="008A475B">
      <w:pPr>
        <w:ind w:left="720"/>
      </w:pPr>
    </w:p>
    <w:p w14:paraId="55EB5586" w14:textId="77777777" w:rsidR="00243D43" w:rsidRDefault="00243D43" w:rsidP="008A475B">
      <w:pPr>
        <w:ind w:left="720"/>
      </w:pPr>
    </w:p>
    <w:p w14:paraId="1ED2DE2E" w14:textId="77777777" w:rsidR="00CD586B" w:rsidRDefault="00CD586B" w:rsidP="008A475B">
      <w:pPr>
        <w:ind w:left="720"/>
      </w:pPr>
    </w:p>
    <w:p w14:paraId="1AA24A2E" w14:textId="77777777" w:rsidR="00CD586B" w:rsidRDefault="00CD586B" w:rsidP="008A475B">
      <w:pPr>
        <w:ind w:left="720"/>
      </w:pPr>
    </w:p>
    <w:p w14:paraId="0EC7A15C" w14:textId="77777777" w:rsidR="008A475B" w:rsidRDefault="008A475B" w:rsidP="008A475B">
      <w:pPr>
        <w:ind w:left="720"/>
      </w:pPr>
    </w:p>
    <w:p w14:paraId="493F6490" w14:textId="59F59374" w:rsidR="0027496C" w:rsidRPr="004F3AC8" w:rsidRDefault="008A475B" w:rsidP="0027496C">
      <w:pPr>
        <w:pStyle w:val="ListParagraph"/>
        <w:spacing w:line="276" w:lineRule="auto"/>
        <w:rPr>
          <w:sz w:val="28"/>
          <w:szCs w:val="28"/>
        </w:rPr>
      </w:pPr>
      <w:r>
        <w:t>(c</w:t>
      </w:r>
      <w:proofErr w:type="gramStart"/>
      <w:r>
        <w:t>)</w:t>
      </w:r>
      <w:r w:rsidR="00B717ED">
        <w:t xml:space="preserve">     Determine</w:t>
      </w:r>
      <w:proofErr w:type="gramEnd"/>
      <w:r>
        <w:tab/>
      </w:r>
      <m:oMath>
        <m:nary>
          <m:naryPr>
            <m:limLoc m:val="undOvr"/>
            <m:subHide m:val="1"/>
            <m:supHide m:val="1"/>
            <m:ctrlPr>
              <w:rPr>
                <w:rFonts w:ascii="Cambria Math" w:hAnsi="Cambria Math"/>
                <w:i/>
                <w:sz w:val="28"/>
                <w:szCs w:val="28"/>
              </w:rPr>
            </m:ctrlPr>
          </m:naryPr>
          <m:sub/>
          <m:sup/>
          <m:e>
            <m:r>
              <w:rPr>
                <w:rFonts w:ascii="Cambria Math" w:hAnsi="Cambria Math"/>
                <w:sz w:val="28"/>
                <w:szCs w:val="28"/>
              </w:rPr>
              <m:t>6</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5</m:t>
                </m:r>
              </m:sup>
            </m:sSup>
          </m:e>
        </m:nary>
      </m:oMath>
      <w:r w:rsidR="0027496C" w:rsidRPr="004F3AC8">
        <w:rPr>
          <w:i/>
          <w:sz w:val="28"/>
          <w:szCs w:val="28"/>
        </w:rPr>
        <w:t>dx</w:t>
      </w:r>
    </w:p>
    <w:p w14:paraId="34AFB2CE" w14:textId="566A9305" w:rsidR="00C979F2" w:rsidRDefault="008A475B" w:rsidP="00A547C9">
      <w:pPr>
        <w:ind w:firstLine="720"/>
      </w:pPr>
      <w:r>
        <w:tab/>
      </w:r>
      <w:r>
        <w:tab/>
      </w:r>
      <w:r>
        <w:tab/>
      </w:r>
    </w:p>
    <w:p w14:paraId="536B672B" w14:textId="77777777" w:rsidR="00C979F2" w:rsidRDefault="00C979F2" w:rsidP="00C979F2">
      <w:pPr>
        <w:ind w:left="360"/>
        <w:jc w:val="both"/>
      </w:pPr>
    </w:p>
    <w:p w14:paraId="5A61D0C2" w14:textId="77777777" w:rsidR="00C979F2" w:rsidRDefault="00C979F2" w:rsidP="00C979F2">
      <w:pPr>
        <w:ind w:left="360"/>
        <w:jc w:val="both"/>
      </w:pPr>
    </w:p>
    <w:p w14:paraId="75929125" w14:textId="77777777" w:rsidR="00C979F2" w:rsidRDefault="00C979F2" w:rsidP="00C979F2">
      <w:pPr>
        <w:ind w:left="360"/>
        <w:jc w:val="both"/>
      </w:pPr>
    </w:p>
    <w:p w14:paraId="76C386F6" w14:textId="77777777" w:rsidR="00C979F2" w:rsidRDefault="00C979F2" w:rsidP="00C979F2">
      <w:pPr>
        <w:ind w:left="720"/>
        <w:jc w:val="both"/>
      </w:pPr>
    </w:p>
    <w:p w14:paraId="461D9190" w14:textId="77777777" w:rsidR="00C979F2" w:rsidRDefault="00C979F2" w:rsidP="00C979F2">
      <w:pPr>
        <w:ind w:left="720"/>
        <w:jc w:val="both"/>
      </w:pPr>
    </w:p>
    <w:p w14:paraId="77662770" w14:textId="77777777" w:rsidR="00C979F2" w:rsidRDefault="00C979F2" w:rsidP="00C979F2">
      <w:pPr>
        <w:ind w:left="720"/>
        <w:jc w:val="both"/>
      </w:pPr>
    </w:p>
    <w:p w14:paraId="2503E3A2" w14:textId="77777777" w:rsidR="00C979F2" w:rsidRDefault="00C979F2" w:rsidP="00C979F2">
      <w:pPr>
        <w:ind w:left="720"/>
        <w:jc w:val="both"/>
      </w:pPr>
    </w:p>
    <w:p w14:paraId="21407FB7" w14:textId="77777777" w:rsidR="00C979F2" w:rsidRDefault="00C979F2" w:rsidP="00C979F2">
      <w:pPr>
        <w:ind w:left="720"/>
        <w:jc w:val="both"/>
      </w:pPr>
    </w:p>
    <w:p w14:paraId="2454E5F9" w14:textId="77777777" w:rsidR="00C979F2" w:rsidRDefault="00C979F2" w:rsidP="00677339">
      <w:pPr>
        <w:jc w:val="both"/>
      </w:pPr>
    </w:p>
    <w:p w14:paraId="68074377" w14:textId="77777777" w:rsidR="00C979F2" w:rsidRDefault="00C979F2" w:rsidP="00C979F2">
      <w:pPr>
        <w:ind w:left="360"/>
        <w:jc w:val="both"/>
      </w:pPr>
    </w:p>
    <w:p w14:paraId="2854FEED" w14:textId="77777777" w:rsidR="00CD586B" w:rsidRDefault="00CD586B" w:rsidP="00C979F2">
      <w:pPr>
        <w:ind w:left="360"/>
        <w:jc w:val="both"/>
      </w:pPr>
    </w:p>
    <w:p w14:paraId="5FC49879" w14:textId="77777777" w:rsidR="00CD586B" w:rsidRDefault="00CD586B" w:rsidP="00C979F2">
      <w:pPr>
        <w:ind w:left="360"/>
        <w:jc w:val="both"/>
      </w:pPr>
    </w:p>
    <w:p w14:paraId="141A33A6" w14:textId="77777777" w:rsidR="00CD586B" w:rsidRDefault="00CD586B" w:rsidP="00C979F2">
      <w:pPr>
        <w:ind w:left="360"/>
        <w:jc w:val="both"/>
      </w:pPr>
    </w:p>
    <w:p w14:paraId="4C3C2B0A" w14:textId="77777777" w:rsidR="00CD586B" w:rsidRDefault="00CD586B" w:rsidP="00C979F2">
      <w:pPr>
        <w:ind w:left="360"/>
        <w:jc w:val="both"/>
      </w:pPr>
    </w:p>
    <w:p w14:paraId="3B4C0044" w14:textId="77777777" w:rsidR="00CD586B" w:rsidRDefault="00CD586B" w:rsidP="00C979F2">
      <w:pPr>
        <w:ind w:left="360"/>
        <w:jc w:val="both"/>
      </w:pPr>
    </w:p>
    <w:p w14:paraId="6DB2FE2D" w14:textId="77777777" w:rsidR="00CD586B" w:rsidRDefault="00CD586B" w:rsidP="00C979F2">
      <w:pPr>
        <w:ind w:left="360"/>
        <w:jc w:val="both"/>
      </w:pPr>
    </w:p>
    <w:p w14:paraId="6F4D36BA" w14:textId="77777777" w:rsidR="00CD586B" w:rsidRDefault="00CD586B" w:rsidP="00C979F2">
      <w:pPr>
        <w:ind w:left="360"/>
        <w:jc w:val="both"/>
      </w:pPr>
    </w:p>
    <w:p w14:paraId="1DCDA883" w14:textId="77777777" w:rsidR="005312B8" w:rsidRDefault="005312B8" w:rsidP="00C979F2">
      <w:pPr>
        <w:ind w:left="360"/>
        <w:jc w:val="both"/>
      </w:pPr>
    </w:p>
    <w:p w14:paraId="7E8D3479" w14:textId="7DED979A" w:rsidR="000F7727" w:rsidRPr="00AA2845" w:rsidRDefault="00423A19" w:rsidP="000F7727">
      <w:pPr>
        <w:ind w:left="720" w:hanging="720"/>
        <w:rPr>
          <w:b/>
          <w:sz w:val="28"/>
          <w:szCs w:val="28"/>
        </w:rPr>
      </w:pPr>
      <w:r>
        <w:t xml:space="preserve">   </w:t>
      </w:r>
      <w:r w:rsidR="00BE42A9">
        <w:t xml:space="preserve">    </w:t>
      </w:r>
      <w:r w:rsidR="006F5AAE">
        <w:t>4.</w:t>
      </w:r>
      <w:r w:rsidR="00935144">
        <w:t xml:space="preserve">      </w:t>
      </w:r>
      <w:r w:rsidR="006F5AAE">
        <w:t xml:space="preserve">  </w:t>
      </w:r>
      <w:r w:rsidR="00BE42A9">
        <w:t xml:space="preserve"> </w:t>
      </w:r>
      <w:r w:rsidR="006F5AAE">
        <w:t xml:space="preserve"> </w:t>
      </w:r>
      <w:proofErr w:type="gramStart"/>
      <w:r w:rsidR="00751092">
        <w:t>[ 3</w:t>
      </w:r>
      <w:proofErr w:type="gramEnd"/>
      <w:r w:rsidR="00751092">
        <w:t xml:space="preserve"> marks]</w:t>
      </w:r>
    </w:p>
    <w:p w14:paraId="0A23045D" w14:textId="77777777" w:rsidR="000F7727" w:rsidRDefault="000F7727" w:rsidP="000F7727">
      <w:pPr>
        <w:ind w:left="720" w:hanging="720"/>
      </w:pPr>
    </w:p>
    <w:p w14:paraId="19ABF6E4" w14:textId="77777777" w:rsidR="00575F1B" w:rsidRDefault="00575F1B" w:rsidP="000F7727">
      <w:pPr>
        <w:ind w:left="720" w:hanging="720"/>
        <w:rPr>
          <w:b/>
          <w:i/>
        </w:rPr>
      </w:pPr>
      <w:r>
        <w:t xml:space="preserve">              </w:t>
      </w:r>
      <w:r w:rsidR="000F7727" w:rsidRPr="00AA2845">
        <w:t xml:space="preserve">Below are six graphs. 3 of the graphs are the derivative graphs of another 3 graphs shown. Match the three function graphs to their derivative graphs. </w:t>
      </w:r>
      <w:r w:rsidR="000F7727" w:rsidRPr="00AA2845">
        <w:rPr>
          <w:b/>
          <w:i/>
        </w:rPr>
        <w:t xml:space="preserve">Note: Some graphs may be used in more than one pair and other graphs may not be used at all. </w:t>
      </w:r>
    </w:p>
    <w:p w14:paraId="7C6B27BE" w14:textId="168D26D3" w:rsidR="000F7727" w:rsidRPr="00AA2845" w:rsidRDefault="00575F1B" w:rsidP="000F7727">
      <w:pPr>
        <w:ind w:left="720" w:hanging="720"/>
      </w:pPr>
      <w:r>
        <w:rPr>
          <w:b/>
          <w:i/>
        </w:rPr>
        <w:t xml:space="preserve">              </w:t>
      </w:r>
      <w:r w:rsidR="000F7727" w:rsidRPr="00AA2845">
        <w:t xml:space="preserve">There </w:t>
      </w:r>
      <w:r>
        <w:t>i</w:t>
      </w:r>
      <w:r w:rsidR="000F7727" w:rsidRPr="00AA2845">
        <w:t>s room at the bottom to place your answers.</w:t>
      </w:r>
    </w:p>
    <w:p w14:paraId="35E09A90" w14:textId="77777777" w:rsidR="000F7727" w:rsidRPr="00AA2845" w:rsidRDefault="000F7727" w:rsidP="000F7727">
      <w:pPr>
        <w:ind w:left="720" w:hanging="720"/>
      </w:pPr>
    </w:p>
    <w:p w14:paraId="04964794" w14:textId="77777777" w:rsidR="000F7727" w:rsidRPr="00AA2845" w:rsidRDefault="000F7727" w:rsidP="000F7727">
      <w:pPr>
        <w:ind w:left="720" w:hanging="720"/>
      </w:pPr>
      <w:r>
        <w:rPr>
          <w:noProof/>
        </w:rPr>
        <mc:AlternateContent>
          <mc:Choice Requires="wps">
            <w:drawing>
              <wp:anchor distT="0" distB="0" distL="114300" distR="114300" simplePos="0" relativeHeight="251664384" behindDoc="0" locked="0" layoutInCell="1" allowOverlap="1" wp14:anchorId="2BDDEA34" wp14:editId="7B6E8EE6">
                <wp:simplePos x="0" y="0"/>
                <wp:positionH relativeFrom="column">
                  <wp:posOffset>4958080</wp:posOffset>
                </wp:positionH>
                <wp:positionV relativeFrom="paragraph">
                  <wp:posOffset>65405</wp:posOffset>
                </wp:positionV>
                <wp:extent cx="2446655" cy="269875"/>
                <wp:effectExtent l="5080" t="1905" r="5080" b="254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665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9776B" w14:textId="77777777" w:rsidR="000C3945" w:rsidRDefault="000C3945" w:rsidP="000F7727">
                            <w:r>
                              <w:t>Graph C</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390.4pt;margin-top:5.15pt;width:192.65pt;height:21.25pt;z-index:25166438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" filled="f" stroked="f">
                <v:textbox style="mso-fit-shape-to-text:t">
                  <w:txbxContent>
                    <w:p w14:paraId="01B9776B" w14:textId="77777777" w:rsidR="000C3945" w:rsidRDefault="000C3945" w:rsidP="000F7727">
                      <w:r>
                        <w:t>Graph C</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5B6D0EBB" wp14:editId="01DAFB79">
                <wp:simplePos x="0" y="0"/>
                <wp:positionH relativeFrom="column">
                  <wp:posOffset>2752725</wp:posOffset>
                </wp:positionH>
                <wp:positionV relativeFrom="paragraph">
                  <wp:posOffset>65405</wp:posOffset>
                </wp:positionV>
                <wp:extent cx="2445385" cy="269875"/>
                <wp:effectExtent l="0" t="1905" r="1270" b="2540"/>
                <wp:wrapNone/>
                <wp:docPr id="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538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5FDE8" w14:textId="77777777" w:rsidR="000C3945" w:rsidRDefault="000C3945" w:rsidP="000F7727">
                            <w:r>
                              <w:t>Graph B</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10" o:spid="_x0000_s1027" type="#_x0000_t202" style="position:absolute;left:0;text-align:left;margin-left:216.75pt;margin-top:5.15pt;width:192.55pt;height:21.25pt;z-index:2516654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" filled="f" stroked="f">
                <v:textbox style="mso-fit-shape-to-text:t">
                  <w:txbxContent>
                    <w:p w14:paraId="4695FDE8" w14:textId="77777777" w:rsidR="000C3945" w:rsidRDefault="000C3945" w:rsidP="000F7727">
                      <w:r>
                        <w:t>Graph B</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48EDF4C6" wp14:editId="6BD42306">
                <wp:simplePos x="0" y="0"/>
                <wp:positionH relativeFrom="column">
                  <wp:posOffset>566420</wp:posOffset>
                </wp:positionH>
                <wp:positionV relativeFrom="paragraph">
                  <wp:posOffset>65405</wp:posOffset>
                </wp:positionV>
                <wp:extent cx="2444115" cy="269875"/>
                <wp:effectExtent l="0" t="1905" r="2540" b="2540"/>
                <wp:wrapNone/>
                <wp:docPr id="7"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11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9E675" w14:textId="77777777" w:rsidR="000C3945" w:rsidRDefault="000C3945" w:rsidP="000F7727">
                            <w:r>
                              <w:t>Graph A</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8" o:spid="_x0000_s1028" type="#_x0000_t202" style="position:absolute;left:0;text-align:left;margin-left:44.6pt;margin-top:5.15pt;width:192.45pt;height:21.25pt;z-index:2516633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" filled="f" stroked="f">
                <v:textbox style="mso-fit-shape-to-text:t">
                  <w:txbxContent>
                    <w:p w14:paraId="76F9E675" w14:textId="77777777" w:rsidR="000C3945" w:rsidRDefault="000C3945" w:rsidP="000F7727">
                      <w:r>
                        <w:t>Graph A</w:t>
                      </w:r>
                    </w:p>
                  </w:txbxContent>
                </v:textbox>
              </v:shape>
            </w:pict>
          </mc:Fallback>
        </mc:AlternateContent>
      </w:r>
    </w:p>
    <w:p w14:paraId="1444B443" w14:textId="77777777" w:rsidR="000F7727" w:rsidRPr="00AA2845" w:rsidRDefault="000F7727" w:rsidP="000F7727">
      <w:pPr>
        <w:ind w:left="720" w:hanging="720"/>
      </w:pPr>
      <w:r w:rsidRPr="00AA2845">
        <w:rPr>
          <w:noProof/>
        </w:rPr>
        <mc:AlternateContent>
          <mc:Choice Requires="wps">
            <w:drawing>
              <wp:anchor distT="0" distB="0" distL="114300" distR="114300" simplePos="0" relativeHeight="251660288" behindDoc="0" locked="0" layoutInCell="1" allowOverlap="1" wp14:anchorId="44509EE1" wp14:editId="63EC07C3">
                <wp:simplePos x="0" y="0"/>
                <wp:positionH relativeFrom="column">
                  <wp:posOffset>62230</wp:posOffset>
                </wp:positionH>
                <wp:positionV relativeFrom="paragraph">
                  <wp:posOffset>106045</wp:posOffset>
                </wp:positionV>
                <wp:extent cx="1871345" cy="1711960"/>
                <wp:effectExtent l="0" t="4445" r="9525" b="10795"/>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345" cy="1711960"/>
                        </a:xfrm>
                        <a:prstGeom prst="rect">
                          <a:avLst/>
                        </a:prstGeom>
                        <a:solidFill>
                          <a:srgbClr val="FFFFFF"/>
                        </a:solidFill>
                        <a:ln w="9525">
                          <a:solidFill>
                            <a:srgbClr val="000000"/>
                          </a:solidFill>
                          <a:miter lim="800000"/>
                          <a:headEnd/>
                          <a:tailEnd/>
                        </a:ln>
                      </wps:spPr>
                      <wps:txbx>
                        <w:txbxContent>
                          <w:p w14:paraId="4651FE56" w14:textId="77777777" w:rsidR="000C3945" w:rsidRDefault="000C3945" w:rsidP="000F7727">
                            <w:r>
                              <w:object w:dxaOrig="9364" w:dyaOrig="7096" w14:anchorId="7F00372F">
                                <v:shape id="_x0000_i1036" type="#_x0000_t75" style="width:188pt;height:143pt" o:ole="">
                                  <v:imagedata r:id="rId29" o:title=""/>
                                </v:shape>
                                <o:OLEObject Type="Embed" ProgID="FXDraw3.Document" ShapeID="_x0000_i1036" DrawAspect="Content" ObjectID="_1454233434" r:id="rId30"/>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 o:spid="_x0000_s1029" type="#_x0000_t202" style="position:absolute;left:0;text-align:left;margin-left:4.9pt;margin-top:8.35pt;width:147.35pt;height:134.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">
                <v:textbox>
                  <w:txbxContent>
                    <w:p w14:paraId="4651FE56" w14:textId="77777777" w:rsidR="000C3945" w:rsidRDefault="000C3945" w:rsidP="000F7727">
                      <w:r>
                        <w:object w:dxaOrig="9364" w:dyaOrig="7096" w14:anchorId="7F00372F">
                          <v:shape id="_x0000_i1105" type="#_x0000_t75" style="width:188pt;height:143pt" o:ole="">
                            <v:imagedata r:id="rId31" o:title=""/>
                          </v:shape>
                          <o:OLEObject Type="Embed" ProgID="FXDraw3.Document" ShapeID="_x0000_i1105" DrawAspect="Content" ObjectID="_1451467817" r:id="rId32"/>
                        </w:object>
                      </w:r>
                    </w:p>
                  </w:txbxContent>
                </v:textbox>
              </v:shape>
            </w:pict>
          </mc:Fallback>
        </mc:AlternateContent>
      </w:r>
      <w:r w:rsidRPr="00AA2845">
        <w:rPr>
          <w:noProof/>
        </w:rPr>
        <mc:AlternateContent>
          <mc:Choice Requires="wps">
            <w:drawing>
              <wp:anchor distT="0" distB="0" distL="114300" distR="114300" simplePos="0" relativeHeight="251662336" behindDoc="0" locked="0" layoutInCell="1" allowOverlap="1" wp14:anchorId="70F29E80" wp14:editId="26B78C76">
                <wp:simplePos x="0" y="0"/>
                <wp:positionH relativeFrom="column">
                  <wp:posOffset>2047875</wp:posOffset>
                </wp:positionH>
                <wp:positionV relativeFrom="paragraph">
                  <wp:posOffset>111760</wp:posOffset>
                </wp:positionV>
                <wp:extent cx="2052955" cy="1706245"/>
                <wp:effectExtent l="3175" t="0" r="13970" b="10795"/>
                <wp:wrapNone/>
                <wp:docPr id="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2955" cy="1706245"/>
                        </a:xfrm>
                        <a:prstGeom prst="rect">
                          <a:avLst/>
                        </a:prstGeom>
                        <a:solidFill>
                          <a:srgbClr val="FFFFFF"/>
                        </a:solidFill>
                        <a:ln w="9525">
                          <a:solidFill>
                            <a:srgbClr val="000000"/>
                          </a:solidFill>
                          <a:miter lim="800000"/>
                          <a:headEnd/>
                          <a:tailEnd/>
                        </a:ln>
                      </wps:spPr>
                      <wps:txbx>
                        <w:txbxContent>
                          <w:p w14:paraId="5BE10762" w14:textId="77777777" w:rsidR="000C3945" w:rsidRDefault="000C3945" w:rsidP="000F7727">
                            <w:r>
                              <w:object w:dxaOrig="9364" w:dyaOrig="7096" w14:anchorId="03B1ED16">
                                <v:shape id="_x0000_i1038" type="#_x0000_t75" style="width:188pt;height:143pt" o:ole="">
                                  <v:imagedata r:id="rId33" o:title=""/>
                                </v:shape>
                                <o:OLEObject Type="Embed" ProgID="FXDraw3.Document" ShapeID="_x0000_i1038" DrawAspect="Content" ObjectID="_1454233435" r:id="rId34"/>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 o:spid="_x0000_s1030" type="#_x0000_t202" style="position:absolute;left:0;text-align:left;margin-left:161.25pt;margin-top:8.8pt;width:161.65pt;height:134.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">
                <v:textbox>
                  <w:txbxContent>
                    <w:p w14:paraId="5BE10762" w14:textId="77777777" w:rsidR="000C3945" w:rsidRDefault="000C3945" w:rsidP="000F7727">
                      <w:r>
                        <w:object w:dxaOrig="9364" w:dyaOrig="7096" w14:anchorId="03B1ED16">
                          <v:shape id="_x0000_i1106" type="#_x0000_t75" style="width:188pt;height:143pt" o:ole="">
                            <v:imagedata r:id="rId35" o:title=""/>
                          </v:shape>
                          <o:OLEObject Type="Embed" ProgID="FXDraw3.Document" ShapeID="_x0000_i1106" DrawAspect="Content" ObjectID="_1451467818" r:id="rId36"/>
                        </w:object>
                      </w:r>
                    </w:p>
                  </w:txbxContent>
                </v:textbox>
              </v:shape>
            </w:pict>
          </mc:Fallback>
        </mc:AlternateContent>
      </w:r>
      <w:r w:rsidRPr="00AA2845">
        <w:rPr>
          <w:noProof/>
        </w:rPr>
        <mc:AlternateContent>
          <mc:Choice Requires="wps">
            <w:drawing>
              <wp:anchor distT="0" distB="0" distL="114300" distR="114300" simplePos="0" relativeHeight="251661312" behindDoc="0" locked="0" layoutInCell="1" allowOverlap="1" wp14:anchorId="6A945D5C" wp14:editId="58CE9219">
                <wp:simplePos x="0" y="0"/>
                <wp:positionH relativeFrom="column">
                  <wp:posOffset>4181475</wp:posOffset>
                </wp:positionH>
                <wp:positionV relativeFrom="paragraph">
                  <wp:posOffset>111760</wp:posOffset>
                </wp:positionV>
                <wp:extent cx="2089785" cy="1706245"/>
                <wp:effectExtent l="3175" t="0" r="15240" b="10795"/>
                <wp:wrapNone/>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785" cy="1706245"/>
                        </a:xfrm>
                        <a:prstGeom prst="rect">
                          <a:avLst/>
                        </a:prstGeom>
                        <a:solidFill>
                          <a:srgbClr val="FFFFFF"/>
                        </a:solidFill>
                        <a:ln w="9525">
                          <a:solidFill>
                            <a:srgbClr val="000000"/>
                          </a:solidFill>
                          <a:miter lim="800000"/>
                          <a:headEnd/>
                          <a:tailEnd/>
                        </a:ln>
                      </wps:spPr>
                      <wps:txbx>
                        <w:txbxContent>
                          <w:p w14:paraId="57A107B6" w14:textId="77777777" w:rsidR="000C3945" w:rsidRDefault="000C3945" w:rsidP="000F7727">
                            <w:r>
                              <w:object w:dxaOrig="9364" w:dyaOrig="7096" w14:anchorId="0B730C06">
                                <v:shape id="_x0000_i1040" type="#_x0000_t75" style="width:188pt;height:143pt" o:ole="">
                                  <v:imagedata r:id="rId37" o:title=""/>
                                </v:shape>
                                <o:OLEObject Type="Embed" ProgID="FXDraw3.Document" ShapeID="_x0000_i1040" DrawAspect="Content" ObjectID="_1454233436" r:id="rId38"/>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left:0;text-align:left;margin-left:329.25pt;margin-top:8.8pt;width:164.55pt;height:134.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">
                <v:textbox>
                  <w:txbxContent>
                    <w:p w14:paraId="57A107B6" w14:textId="77777777" w:rsidR="000C3945" w:rsidRDefault="000C3945" w:rsidP="000F7727">
                      <w:r>
                        <w:object w:dxaOrig="9364" w:dyaOrig="7096" w14:anchorId="0B730C06">
                          <v:shape id="_x0000_i1107" type="#_x0000_t75" style="width:188pt;height:143pt" o:ole="">
                            <v:imagedata r:id="rId39" o:title=""/>
                          </v:shape>
                          <o:OLEObject Type="Embed" ProgID="FXDraw3.Document" ShapeID="_x0000_i1107" DrawAspect="Content" ObjectID="_1451467819" r:id="rId40"/>
                        </w:object>
                      </w:r>
                    </w:p>
                  </w:txbxContent>
                </v:textbox>
              </v:shape>
            </w:pict>
          </mc:Fallback>
        </mc:AlternateContent>
      </w:r>
    </w:p>
    <w:p w14:paraId="2AC42A5C" w14:textId="77777777" w:rsidR="000F7727" w:rsidRPr="00AA2845" w:rsidRDefault="000F7727" w:rsidP="000F7727">
      <w:pPr>
        <w:ind w:left="720" w:hanging="720"/>
      </w:pPr>
    </w:p>
    <w:p w14:paraId="4299D1DB" w14:textId="77777777" w:rsidR="000F7727" w:rsidRPr="00AA2845" w:rsidRDefault="000F7727" w:rsidP="000F7727">
      <w:pPr>
        <w:ind w:left="720" w:hanging="720"/>
      </w:pPr>
    </w:p>
    <w:p w14:paraId="22148E82" w14:textId="77777777" w:rsidR="000F7727" w:rsidRPr="00AA2845" w:rsidRDefault="000F7727" w:rsidP="000F7727">
      <w:pPr>
        <w:ind w:left="720" w:hanging="720"/>
      </w:pPr>
    </w:p>
    <w:p w14:paraId="09ABE3CD" w14:textId="77777777" w:rsidR="000F7727" w:rsidRPr="00AA2845" w:rsidRDefault="000F7727" w:rsidP="000F7727">
      <w:pPr>
        <w:ind w:left="720" w:hanging="720"/>
      </w:pPr>
    </w:p>
    <w:p w14:paraId="224EE965" w14:textId="77777777" w:rsidR="000F7727" w:rsidRPr="00AA2845" w:rsidRDefault="000F7727" w:rsidP="000F7727">
      <w:pPr>
        <w:ind w:left="720" w:hanging="720"/>
      </w:pPr>
    </w:p>
    <w:p w14:paraId="485C8AD4" w14:textId="77777777" w:rsidR="000F7727" w:rsidRPr="00AA2845" w:rsidRDefault="000F7727" w:rsidP="000F7727">
      <w:pPr>
        <w:ind w:left="720" w:hanging="720"/>
      </w:pPr>
    </w:p>
    <w:p w14:paraId="2146B744" w14:textId="77777777" w:rsidR="000F7727" w:rsidRPr="00AA2845" w:rsidRDefault="000F7727" w:rsidP="000F7727">
      <w:pPr>
        <w:ind w:left="720" w:hanging="720"/>
      </w:pPr>
    </w:p>
    <w:p w14:paraId="30F173C9" w14:textId="77777777" w:rsidR="000F7727" w:rsidRPr="00AA2845" w:rsidRDefault="000F7727" w:rsidP="000F7727">
      <w:pPr>
        <w:ind w:left="720" w:hanging="720"/>
      </w:pPr>
    </w:p>
    <w:p w14:paraId="39F3B5D2" w14:textId="77777777" w:rsidR="000F7727" w:rsidRPr="00AA2845" w:rsidRDefault="000F7727" w:rsidP="000F7727">
      <w:pPr>
        <w:ind w:left="720" w:hanging="720"/>
      </w:pPr>
    </w:p>
    <w:p w14:paraId="5592FDEC" w14:textId="77777777" w:rsidR="000F7727" w:rsidRPr="00AA2845" w:rsidRDefault="000F7727" w:rsidP="000F7727">
      <w:pPr>
        <w:ind w:left="720" w:hanging="720"/>
      </w:pPr>
    </w:p>
    <w:p w14:paraId="03242F43" w14:textId="77777777" w:rsidR="000F7727" w:rsidRPr="00AA2845" w:rsidRDefault="000F7727" w:rsidP="000F7727">
      <w:pPr>
        <w:ind w:left="720" w:hanging="720"/>
      </w:pPr>
    </w:p>
    <w:p w14:paraId="1E35DFBB" w14:textId="77777777" w:rsidR="000F7727" w:rsidRPr="00AA2845" w:rsidRDefault="000F7727" w:rsidP="000F7727">
      <w:pPr>
        <w:ind w:left="720" w:hanging="720"/>
      </w:pPr>
    </w:p>
    <w:p w14:paraId="13D4B9DE" w14:textId="77777777" w:rsidR="000F7727" w:rsidRPr="00AA2845" w:rsidRDefault="000F7727" w:rsidP="000F7727">
      <w:pPr>
        <w:ind w:left="720" w:hanging="720"/>
      </w:pPr>
      <w:r w:rsidRPr="00AA2845">
        <w:rPr>
          <w:noProof/>
        </w:rPr>
        <mc:AlternateContent>
          <mc:Choice Requires="wps">
            <w:drawing>
              <wp:anchor distT="0" distB="0" distL="114300" distR="114300" simplePos="0" relativeHeight="251671552" behindDoc="0" locked="0" layoutInCell="1" allowOverlap="1" wp14:anchorId="07C7B6B5" wp14:editId="13B8E744">
                <wp:simplePos x="0" y="0"/>
                <wp:positionH relativeFrom="column">
                  <wp:posOffset>4910455</wp:posOffset>
                </wp:positionH>
                <wp:positionV relativeFrom="paragraph">
                  <wp:posOffset>144780</wp:posOffset>
                </wp:positionV>
                <wp:extent cx="2442210" cy="269875"/>
                <wp:effectExtent l="0" t="6350" r="4445" b="0"/>
                <wp:wrapNone/>
                <wp:docPr id="1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221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34256E" w14:textId="77777777" w:rsidR="000C3945" w:rsidRDefault="000C3945" w:rsidP="000F7727">
                            <w:r>
                              <w:t>Graph F</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16" o:spid="_x0000_s1032" type="#_x0000_t202" style="position:absolute;left:0;text-align:left;margin-left:386.65pt;margin-top:11.4pt;width:192.3pt;height:21.25pt;z-index:25167155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" filled="f" stroked="f">
                <v:textbox style="mso-fit-shape-to-text:t">
                  <w:txbxContent>
                    <w:p w14:paraId="5934256E" w14:textId="77777777" w:rsidR="000C3945" w:rsidRDefault="000C3945" w:rsidP="000F7727">
                      <w:r>
                        <w:t>Graph F</w:t>
                      </w:r>
                    </w:p>
                  </w:txbxContent>
                </v:textbox>
              </v:shape>
            </w:pict>
          </mc:Fallback>
        </mc:AlternateContent>
      </w:r>
      <w:r w:rsidRPr="00AA2845">
        <w:rPr>
          <w:noProof/>
        </w:rPr>
        <mc:AlternateContent>
          <mc:Choice Requires="wps">
            <w:drawing>
              <wp:anchor distT="0" distB="0" distL="114300" distR="114300" simplePos="0" relativeHeight="251670528" behindDoc="0" locked="0" layoutInCell="1" allowOverlap="1" wp14:anchorId="378CE74E" wp14:editId="33927FBE">
                <wp:simplePos x="0" y="0"/>
                <wp:positionH relativeFrom="column">
                  <wp:posOffset>2738755</wp:posOffset>
                </wp:positionH>
                <wp:positionV relativeFrom="paragraph">
                  <wp:posOffset>144780</wp:posOffset>
                </wp:positionV>
                <wp:extent cx="2442845" cy="269875"/>
                <wp:effectExtent l="0" t="6350" r="3810" b="0"/>
                <wp:wrapNone/>
                <wp:docPr id="1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284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FE34C7" w14:textId="77777777" w:rsidR="000C3945" w:rsidRDefault="000C3945" w:rsidP="000F7727">
                            <w:r>
                              <w:t>Graph E</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15" o:spid="_x0000_s1033" type="#_x0000_t202" style="position:absolute;left:0;text-align:left;margin-left:215.65pt;margin-top:11.4pt;width:192.35pt;height:21.25pt;z-index:25167052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" filled="f" stroked="f">
                <v:textbox style="mso-fit-shape-to-text:t">
                  <w:txbxContent>
                    <w:p w14:paraId="73FE34C7" w14:textId="77777777" w:rsidR="000C3945" w:rsidRDefault="000C3945" w:rsidP="000F7727">
                      <w:r>
                        <w:t>Graph E</w:t>
                      </w:r>
                    </w:p>
                  </w:txbxContent>
                </v:textbox>
              </v:shape>
            </w:pict>
          </mc:Fallback>
        </mc:AlternateContent>
      </w:r>
      <w:r w:rsidRPr="00AA2845">
        <w:rPr>
          <w:noProof/>
        </w:rPr>
        <mc:AlternateContent>
          <mc:Choice Requires="wps">
            <w:drawing>
              <wp:anchor distT="0" distB="0" distL="114300" distR="114300" simplePos="0" relativeHeight="251669504" behindDoc="0" locked="0" layoutInCell="1" allowOverlap="1" wp14:anchorId="163B5ECA" wp14:editId="7EB018C9">
                <wp:simplePos x="0" y="0"/>
                <wp:positionH relativeFrom="column">
                  <wp:posOffset>566420</wp:posOffset>
                </wp:positionH>
                <wp:positionV relativeFrom="paragraph">
                  <wp:posOffset>144780</wp:posOffset>
                </wp:positionV>
                <wp:extent cx="2446655" cy="269875"/>
                <wp:effectExtent l="0" t="6350" r="5715" b="0"/>
                <wp:wrapNone/>
                <wp:docPr id="1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665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46AF3" w14:textId="77777777" w:rsidR="000C3945" w:rsidRDefault="000C3945" w:rsidP="000F7727">
                            <w:r>
                              <w:t>Graph D</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14" o:spid="_x0000_s1034" type="#_x0000_t202" style="position:absolute;left:0;text-align:left;margin-left:44.6pt;margin-top:11.4pt;width:192.65pt;height:21.25pt;z-index:25166950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" filled="f" stroked="f">
                <v:textbox style="mso-fit-shape-to-text:t">
                  <w:txbxContent>
                    <w:p w14:paraId="60F46AF3" w14:textId="77777777" w:rsidR="000C3945" w:rsidRDefault="000C3945" w:rsidP="000F7727">
                      <w:r>
                        <w:t>Graph D</w:t>
                      </w:r>
                    </w:p>
                  </w:txbxContent>
                </v:textbox>
              </v:shape>
            </w:pict>
          </mc:Fallback>
        </mc:AlternateContent>
      </w:r>
    </w:p>
    <w:p w14:paraId="62EB3537" w14:textId="77777777" w:rsidR="000F7727" w:rsidRPr="00AA2845" w:rsidRDefault="000F7727" w:rsidP="000F7727">
      <w:pPr>
        <w:ind w:left="720" w:hanging="720"/>
      </w:pPr>
    </w:p>
    <w:p w14:paraId="74656854" w14:textId="77777777" w:rsidR="000F7727" w:rsidRPr="00AA2845" w:rsidRDefault="000F7727" w:rsidP="000F7727">
      <w:pPr>
        <w:ind w:left="720" w:hanging="720"/>
      </w:pPr>
      <w:r w:rsidRPr="00AA2845">
        <w:rPr>
          <w:noProof/>
        </w:rPr>
        <mc:AlternateContent>
          <mc:Choice Requires="wps">
            <w:drawing>
              <wp:anchor distT="0" distB="0" distL="114300" distR="114300" simplePos="0" relativeHeight="251666432" behindDoc="0" locked="0" layoutInCell="1" allowOverlap="1" wp14:anchorId="44B3DA12" wp14:editId="42C1B28A">
                <wp:simplePos x="0" y="0"/>
                <wp:positionH relativeFrom="column">
                  <wp:posOffset>4181475</wp:posOffset>
                </wp:positionH>
                <wp:positionV relativeFrom="paragraph">
                  <wp:posOffset>24765</wp:posOffset>
                </wp:positionV>
                <wp:extent cx="2089785" cy="1556385"/>
                <wp:effectExtent l="3175" t="0" r="15240" b="11430"/>
                <wp:wrapNone/>
                <wp:docPr id="1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785" cy="1556385"/>
                        </a:xfrm>
                        <a:prstGeom prst="rect">
                          <a:avLst/>
                        </a:prstGeom>
                        <a:solidFill>
                          <a:srgbClr val="FFFFFF"/>
                        </a:solidFill>
                        <a:ln w="9525">
                          <a:solidFill>
                            <a:srgbClr val="000000"/>
                          </a:solidFill>
                          <a:miter lim="800000"/>
                          <a:headEnd/>
                          <a:tailEnd/>
                        </a:ln>
                      </wps:spPr>
                      <wps:txbx>
                        <w:txbxContent>
                          <w:p w14:paraId="7148405F" w14:textId="77777777" w:rsidR="000C3945" w:rsidRDefault="000C3945" w:rsidP="000F7727">
                            <w:r>
                              <w:object w:dxaOrig="9364" w:dyaOrig="7096" w14:anchorId="76B0A21E">
                                <v:shape id="_x0000_i1042" type="#_x0000_t75" style="width:188pt;height:143pt" o:ole="">
                                  <v:imagedata r:id="rId41" o:title=""/>
                                </v:shape>
                                <o:OLEObject Type="Embed" ProgID="FXDraw3.Document" ShapeID="_x0000_i1042" DrawAspect="Content" ObjectID="_1454233437" r:id="rId42"/>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 o:spid="_x0000_s1035" type="#_x0000_t202" style="position:absolute;left:0;text-align:left;margin-left:329.25pt;margin-top:1.95pt;width:164.55pt;height:12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">
                <v:textbox>
                  <w:txbxContent>
                    <w:p w14:paraId="7148405F" w14:textId="77777777" w:rsidR="000C3945" w:rsidRDefault="000C3945" w:rsidP="000F7727">
                      <w:r>
                        <w:object w:dxaOrig="9364" w:dyaOrig="7096" w14:anchorId="76B0A21E">
                          <v:shape id="_x0000_i1108" type="#_x0000_t75" style="width:188pt;height:143pt" o:ole="">
                            <v:imagedata r:id="rId43" o:title=""/>
                          </v:shape>
                          <o:OLEObject Type="Embed" ProgID="FXDraw3.Document" ShapeID="_x0000_i1108" DrawAspect="Content" ObjectID="_1451467820" r:id="rId44"/>
                        </w:object>
                      </w:r>
                    </w:p>
                  </w:txbxContent>
                </v:textbox>
              </v:shape>
            </w:pict>
          </mc:Fallback>
        </mc:AlternateContent>
      </w:r>
      <w:r w:rsidRPr="00AA2845">
        <w:rPr>
          <w:noProof/>
        </w:rPr>
        <mc:AlternateContent>
          <mc:Choice Requires="wps">
            <w:drawing>
              <wp:anchor distT="0" distB="0" distL="114300" distR="114300" simplePos="0" relativeHeight="251667456" behindDoc="0" locked="0" layoutInCell="1" allowOverlap="1" wp14:anchorId="1BEB3559" wp14:editId="296A4950">
                <wp:simplePos x="0" y="0"/>
                <wp:positionH relativeFrom="column">
                  <wp:posOffset>2047875</wp:posOffset>
                </wp:positionH>
                <wp:positionV relativeFrom="paragraph">
                  <wp:posOffset>24765</wp:posOffset>
                </wp:positionV>
                <wp:extent cx="2052955" cy="1556385"/>
                <wp:effectExtent l="3175" t="0" r="13970" b="11430"/>
                <wp:wrapNone/>
                <wp:docPr id="1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2955" cy="1556385"/>
                        </a:xfrm>
                        <a:prstGeom prst="rect">
                          <a:avLst/>
                        </a:prstGeom>
                        <a:solidFill>
                          <a:srgbClr val="FFFFFF"/>
                        </a:solidFill>
                        <a:ln w="9525">
                          <a:solidFill>
                            <a:srgbClr val="000000"/>
                          </a:solidFill>
                          <a:miter lim="800000"/>
                          <a:headEnd/>
                          <a:tailEnd/>
                        </a:ln>
                      </wps:spPr>
                      <wps:txbx>
                        <w:txbxContent>
                          <w:p w14:paraId="688B3007" w14:textId="77777777" w:rsidR="000C3945" w:rsidRDefault="000C3945" w:rsidP="000F7727">
                            <w:r>
                              <w:object w:dxaOrig="9364" w:dyaOrig="7096" w14:anchorId="070F1452">
                                <v:shape id="_x0000_i1044" type="#_x0000_t75" style="width:188pt;height:143pt" o:ole="">
                                  <v:imagedata r:id="rId45" o:title=""/>
                                </v:shape>
                                <o:OLEObject Type="Embed" ProgID="FXDraw3.Document" ShapeID="_x0000_i1044" DrawAspect="Content" ObjectID="_1454233438" r:id="rId46"/>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 o:spid="_x0000_s1036" type="#_x0000_t202" style="position:absolute;left:0;text-align:left;margin-left:161.25pt;margin-top:1.95pt;width:161.65pt;height:12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">
                <v:textbox>
                  <w:txbxContent>
                    <w:p w14:paraId="688B3007" w14:textId="77777777" w:rsidR="000C3945" w:rsidRDefault="000C3945" w:rsidP="000F7727">
                      <w:r>
                        <w:object w:dxaOrig="9364" w:dyaOrig="7096" w14:anchorId="070F1452">
                          <v:shape id="_x0000_i1109" type="#_x0000_t75" style="width:188pt;height:143pt" o:ole="">
                            <v:imagedata r:id="rId47" o:title=""/>
                          </v:shape>
                          <o:OLEObject Type="Embed" ProgID="FXDraw3.Document" ShapeID="_x0000_i1109" DrawAspect="Content" ObjectID="_1451467821" r:id="rId48"/>
                        </w:object>
                      </w:r>
                    </w:p>
                  </w:txbxContent>
                </v:textbox>
              </v:shape>
            </w:pict>
          </mc:Fallback>
        </mc:AlternateContent>
      </w:r>
      <w:r w:rsidRPr="00AA2845">
        <w:rPr>
          <w:noProof/>
        </w:rPr>
        <mc:AlternateContent>
          <mc:Choice Requires="wps">
            <w:drawing>
              <wp:anchor distT="0" distB="0" distL="114300" distR="114300" simplePos="0" relativeHeight="251668480" behindDoc="0" locked="0" layoutInCell="1" allowOverlap="1" wp14:anchorId="6D8B3B75" wp14:editId="1174D697">
                <wp:simplePos x="0" y="0"/>
                <wp:positionH relativeFrom="column">
                  <wp:posOffset>72390</wp:posOffset>
                </wp:positionH>
                <wp:positionV relativeFrom="paragraph">
                  <wp:posOffset>24765</wp:posOffset>
                </wp:positionV>
                <wp:extent cx="1861185" cy="1556385"/>
                <wp:effectExtent l="0" t="0" r="9525" b="11430"/>
                <wp:wrapNone/>
                <wp:docPr id="1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1185" cy="1556385"/>
                        </a:xfrm>
                        <a:prstGeom prst="rect">
                          <a:avLst/>
                        </a:prstGeom>
                        <a:solidFill>
                          <a:srgbClr val="FFFFFF"/>
                        </a:solidFill>
                        <a:ln w="9525">
                          <a:solidFill>
                            <a:srgbClr val="000000"/>
                          </a:solidFill>
                          <a:miter lim="800000"/>
                          <a:headEnd/>
                          <a:tailEnd/>
                        </a:ln>
                      </wps:spPr>
                      <wps:txbx>
                        <w:txbxContent>
                          <w:p w14:paraId="305E934B" w14:textId="77777777" w:rsidR="000C3945" w:rsidRDefault="000C3945" w:rsidP="000F7727">
                            <w:r>
                              <w:object w:dxaOrig="9364" w:dyaOrig="7096" w14:anchorId="2CD2DC6A">
                                <v:shape id="_x0000_i1046" type="#_x0000_t75" style="width:188pt;height:143pt" o:ole="">
                                  <v:imagedata r:id="rId49" o:title=""/>
                                </v:shape>
                                <o:OLEObject Type="Embed" ProgID="FXDraw3.Document" ShapeID="_x0000_i1046" DrawAspect="Content" ObjectID="_1454233439" r:id="rId50"/>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 o:spid="_x0000_s1037" type="#_x0000_t202" style="position:absolute;left:0;text-align:left;margin-left:5.7pt;margin-top:1.95pt;width:146.55pt;height:12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">
                <v:textbox>
                  <w:txbxContent>
                    <w:p w14:paraId="305E934B" w14:textId="77777777" w:rsidR="000C3945" w:rsidRDefault="000C3945" w:rsidP="000F7727">
                      <w:r>
                        <w:object w:dxaOrig="9364" w:dyaOrig="7096" w14:anchorId="2CD2DC6A">
                          <v:shape id="_x0000_i1110" type="#_x0000_t75" style="width:188pt;height:143pt" o:ole="">
                            <v:imagedata r:id="rId51" o:title=""/>
                          </v:shape>
                          <o:OLEObject Type="Embed" ProgID="FXDraw3.Document" ShapeID="_x0000_i1110" DrawAspect="Content" ObjectID="_1451467822" r:id="rId52"/>
                        </w:object>
                      </w:r>
                    </w:p>
                  </w:txbxContent>
                </v:textbox>
              </v:shape>
            </w:pict>
          </mc:Fallback>
        </mc:AlternateContent>
      </w:r>
    </w:p>
    <w:p w14:paraId="71604730" w14:textId="77777777" w:rsidR="000F7727" w:rsidRPr="00AA2845" w:rsidRDefault="000F7727" w:rsidP="000F7727">
      <w:pPr>
        <w:ind w:left="720" w:hanging="720"/>
      </w:pPr>
    </w:p>
    <w:p w14:paraId="1597F334" w14:textId="77777777" w:rsidR="000F7727" w:rsidRPr="00AA2845" w:rsidRDefault="000F7727" w:rsidP="000F7727">
      <w:pPr>
        <w:ind w:left="720" w:hanging="720"/>
      </w:pPr>
    </w:p>
    <w:p w14:paraId="0159C1A0" w14:textId="77777777" w:rsidR="000F7727" w:rsidRDefault="000F7727" w:rsidP="000F7727">
      <w:pPr>
        <w:ind w:left="720" w:hanging="720"/>
      </w:pPr>
    </w:p>
    <w:p w14:paraId="6B65BF49" w14:textId="77777777" w:rsidR="000F7727" w:rsidRDefault="000F7727" w:rsidP="000F7727">
      <w:pPr>
        <w:ind w:left="720" w:hanging="720"/>
      </w:pPr>
    </w:p>
    <w:p w14:paraId="39683B26" w14:textId="77777777" w:rsidR="000F7727" w:rsidRDefault="000F7727" w:rsidP="000F7727">
      <w:pPr>
        <w:ind w:left="720" w:hanging="720"/>
      </w:pPr>
    </w:p>
    <w:p w14:paraId="6EB1E7E9" w14:textId="77777777" w:rsidR="000F7727" w:rsidRDefault="000F7727" w:rsidP="000F7727">
      <w:pPr>
        <w:ind w:left="720" w:hanging="720"/>
      </w:pPr>
    </w:p>
    <w:p w14:paraId="3A1ABDF2" w14:textId="77777777" w:rsidR="000F7727" w:rsidRDefault="000F7727" w:rsidP="000F7727">
      <w:pPr>
        <w:ind w:left="720" w:hanging="720"/>
      </w:pPr>
    </w:p>
    <w:p w14:paraId="2EF5C0C3" w14:textId="77777777" w:rsidR="000F7727" w:rsidRDefault="000F7727" w:rsidP="000F7727">
      <w:pPr>
        <w:ind w:left="720" w:hanging="720"/>
      </w:pPr>
    </w:p>
    <w:p w14:paraId="24F0B622" w14:textId="77777777" w:rsidR="000F7727" w:rsidRDefault="000F7727" w:rsidP="000F7727">
      <w:pPr>
        <w:ind w:left="720" w:hanging="720"/>
      </w:pPr>
    </w:p>
    <w:p w14:paraId="41880028" w14:textId="77777777" w:rsidR="000F7727" w:rsidRDefault="000F7727" w:rsidP="000F7727">
      <w:pPr>
        <w:ind w:left="720" w:hanging="720"/>
      </w:pP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7"/>
        <w:gridCol w:w="1783"/>
        <w:gridCol w:w="1816"/>
        <w:gridCol w:w="1784"/>
        <w:gridCol w:w="1817"/>
      </w:tblGrid>
      <w:tr w:rsidR="000F7727" w:rsidRPr="00AA2845" w14:paraId="3160CBFA" w14:textId="77777777" w:rsidTr="000C3945">
        <w:trPr>
          <w:trHeight w:val="512"/>
        </w:trPr>
        <w:tc>
          <w:tcPr>
            <w:tcW w:w="1817" w:type="dxa"/>
            <w:tcBorders>
              <w:top w:val="single" w:sz="4" w:space="0" w:color="auto"/>
              <w:left w:val="single" w:sz="4" w:space="0" w:color="auto"/>
              <w:right w:val="single" w:sz="4" w:space="0" w:color="auto"/>
            </w:tcBorders>
          </w:tcPr>
          <w:p w14:paraId="197AD527" w14:textId="77777777" w:rsidR="000F7727" w:rsidRPr="00AA2845" w:rsidRDefault="000F7727" w:rsidP="000C3945">
            <w:pPr>
              <w:jc w:val="center"/>
              <w:rPr>
                <w:b/>
                <w:sz w:val="24"/>
                <w:szCs w:val="24"/>
                <w:u w:val="single"/>
              </w:rPr>
            </w:pPr>
            <w:r w:rsidRPr="00AA2845">
              <w:rPr>
                <w:b/>
                <w:sz w:val="24"/>
                <w:szCs w:val="24"/>
                <w:u w:val="single"/>
              </w:rPr>
              <w:t>Pair 1</w:t>
            </w:r>
          </w:p>
        </w:tc>
        <w:tc>
          <w:tcPr>
            <w:tcW w:w="1783" w:type="dxa"/>
            <w:tcBorders>
              <w:left w:val="single" w:sz="4" w:space="0" w:color="auto"/>
              <w:right w:val="single" w:sz="4" w:space="0" w:color="auto"/>
            </w:tcBorders>
          </w:tcPr>
          <w:p w14:paraId="184FEBBF" w14:textId="77777777" w:rsidR="000F7727" w:rsidRPr="00AA2845" w:rsidRDefault="000F7727" w:rsidP="000C3945">
            <w:pPr>
              <w:rPr>
                <w:sz w:val="24"/>
                <w:szCs w:val="24"/>
              </w:rPr>
            </w:pPr>
          </w:p>
        </w:tc>
        <w:tc>
          <w:tcPr>
            <w:tcW w:w="1816" w:type="dxa"/>
            <w:tcBorders>
              <w:top w:val="single" w:sz="4" w:space="0" w:color="auto"/>
              <w:left w:val="single" w:sz="4" w:space="0" w:color="auto"/>
              <w:right w:val="single" w:sz="4" w:space="0" w:color="auto"/>
            </w:tcBorders>
          </w:tcPr>
          <w:p w14:paraId="4D13C92A" w14:textId="77777777" w:rsidR="000F7727" w:rsidRPr="00AA2845" w:rsidRDefault="000F7727" w:rsidP="000C3945">
            <w:pPr>
              <w:jc w:val="center"/>
              <w:rPr>
                <w:b/>
                <w:sz w:val="24"/>
                <w:szCs w:val="24"/>
                <w:u w:val="single"/>
              </w:rPr>
            </w:pPr>
            <w:r w:rsidRPr="00AA2845">
              <w:rPr>
                <w:b/>
                <w:sz w:val="24"/>
                <w:szCs w:val="24"/>
                <w:u w:val="single"/>
              </w:rPr>
              <w:t>Pair 2</w:t>
            </w:r>
          </w:p>
        </w:tc>
        <w:tc>
          <w:tcPr>
            <w:tcW w:w="1784" w:type="dxa"/>
            <w:tcBorders>
              <w:left w:val="single" w:sz="4" w:space="0" w:color="auto"/>
              <w:right w:val="single" w:sz="4" w:space="0" w:color="auto"/>
            </w:tcBorders>
          </w:tcPr>
          <w:p w14:paraId="0B1934BD" w14:textId="77777777" w:rsidR="000F7727" w:rsidRPr="00AA2845" w:rsidRDefault="000F7727" w:rsidP="000C3945">
            <w:pPr>
              <w:rPr>
                <w:sz w:val="24"/>
                <w:szCs w:val="24"/>
              </w:rPr>
            </w:pPr>
          </w:p>
        </w:tc>
        <w:tc>
          <w:tcPr>
            <w:tcW w:w="1817" w:type="dxa"/>
            <w:tcBorders>
              <w:top w:val="single" w:sz="4" w:space="0" w:color="auto"/>
              <w:left w:val="single" w:sz="4" w:space="0" w:color="auto"/>
              <w:right w:val="single" w:sz="4" w:space="0" w:color="auto"/>
            </w:tcBorders>
          </w:tcPr>
          <w:p w14:paraId="61090063" w14:textId="77777777" w:rsidR="000F7727" w:rsidRPr="00AA2845" w:rsidRDefault="000F7727" w:rsidP="000C3945">
            <w:pPr>
              <w:jc w:val="center"/>
              <w:rPr>
                <w:b/>
                <w:sz w:val="24"/>
                <w:szCs w:val="24"/>
                <w:u w:val="single"/>
              </w:rPr>
            </w:pPr>
            <w:r w:rsidRPr="00AA2845">
              <w:rPr>
                <w:b/>
                <w:sz w:val="24"/>
                <w:szCs w:val="24"/>
                <w:u w:val="single"/>
              </w:rPr>
              <w:t>Pair 3</w:t>
            </w:r>
          </w:p>
        </w:tc>
      </w:tr>
      <w:tr w:rsidR="000F7727" w:rsidRPr="00AA2845" w14:paraId="519BCD70" w14:textId="77777777" w:rsidTr="000C3945">
        <w:trPr>
          <w:trHeight w:val="540"/>
        </w:trPr>
        <w:tc>
          <w:tcPr>
            <w:tcW w:w="1817" w:type="dxa"/>
            <w:tcBorders>
              <w:left w:val="single" w:sz="4" w:space="0" w:color="auto"/>
              <w:right w:val="single" w:sz="4" w:space="0" w:color="auto"/>
            </w:tcBorders>
          </w:tcPr>
          <w:p w14:paraId="697E12E1" w14:textId="77777777" w:rsidR="000F7727" w:rsidRPr="00AA2845" w:rsidRDefault="000F7727" w:rsidP="000C3945">
            <w:pPr>
              <w:rPr>
                <w:sz w:val="24"/>
                <w:szCs w:val="24"/>
              </w:rPr>
            </w:pPr>
            <w:r w:rsidRPr="00AA2845">
              <w:rPr>
                <w:sz w:val="24"/>
                <w:szCs w:val="24"/>
              </w:rPr>
              <w:t>Function:</w:t>
            </w:r>
          </w:p>
        </w:tc>
        <w:tc>
          <w:tcPr>
            <w:tcW w:w="1783" w:type="dxa"/>
            <w:tcBorders>
              <w:left w:val="single" w:sz="4" w:space="0" w:color="auto"/>
              <w:right w:val="single" w:sz="4" w:space="0" w:color="auto"/>
            </w:tcBorders>
          </w:tcPr>
          <w:p w14:paraId="24A73282" w14:textId="77777777" w:rsidR="000F7727" w:rsidRPr="00AA2845" w:rsidRDefault="000F7727" w:rsidP="000C3945">
            <w:pPr>
              <w:rPr>
                <w:sz w:val="24"/>
                <w:szCs w:val="24"/>
              </w:rPr>
            </w:pPr>
          </w:p>
        </w:tc>
        <w:tc>
          <w:tcPr>
            <w:tcW w:w="1816" w:type="dxa"/>
            <w:tcBorders>
              <w:left w:val="single" w:sz="4" w:space="0" w:color="auto"/>
              <w:right w:val="single" w:sz="4" w:space="0" w:color="auto"/>
            </w:tcBorders>
          </w:tcPr>
          <w:p w14:paraId="3D4966DD" w14:textId="77777777" w:rsidR="000F7727" w:rsidRPr="00AA2845" w:rsidRDefault="000F7727" w:rsidP="000C3945">
            <w:pPr>
              <w:rPr>
                <w:sz w:val="24"/>
                <w:szCs w:val="24"/>
              </w:rPr>
            </w:pPr>
            <w:r w:rsidRPr="00AA2845">
              <w:rPr>
                <w:sz w:val="24"/>
                <w:szCs w:val="24"/>
              </w:rPr>
              <w:t>Function:</w:t>
            </w:r>
          </w:p>
        </w:tc>
        <w:tc>
          <w:tcPr>
            <w:tcW w:w="1784" w:type="dxa"/>
            <w:tcBorders>
              <w:left w:val="single" w:sz="4" w:space="0" w:color="auto"/>
              <w:right w:val="single" w:sz="4" w:space="0" w:color="auto"/>
            </w:tcBorders>
          </w:tcPr>
          <w:p w14:paraId="43FC0A9F" w14:textId="77777777" w:rsidR="000F7727" w:rsidRPr="00AA2845" w:rsidRDefault="000F7727" w:rsidP="000C3945">
            <w:pPr>
              <w:rPr>
                <w:sz w:val="24"/>
                <w:szCs w:val="24"/>
              </w:rPr>
            </w:pPr>
          </w:p>
        </w:tc>
        <w:tc>
          <w:tcPr>
            <w:tcW w:w="1817" w:type="dxa"/>
            <w:tcBorders>
              <w:left w:val="single" w:sz="4" w:space="0" w:color="auto"/>
              <w:right w:val="single" w:sz="4" w:space="0" w:color="auto"/>
            </w:tcBorders>
          </w:tcPr>
          <w:p w14:paraId="3730438A" w14:textId="77777777" w:rsidR="000F7727" w:rsidRPr="00AA2845" w:rsidRDefault="000F7727" w:rsidP="000C3945">
            <w:pPr>
              <w:rPr>
                <w:sz w:val="24"/>
                <w:szCs w:val="24"/>
              </w:rPr>
            </w:pPr>
            <w:r w:rsidRPr="00AA2845">
              <w:rPr>
                <w:sz w:val="24"/>
                <w:szCs w:val="24"/>
              </w:rPr>
              <w:t>Function:</w:t>
            </w:r>
          </w:p>
        </w:tc>
      </w:tr>
      <w:tr w:rsidR="000F7727" w:rsidRPr="00AA2845" w14:paraId="0B9B7A6C" w14:textId="77777777" w:rsidTr="000C3945">
        <w:tc>
          <w:tcPr>
            <w:tcW w:w="1817" w:type="dxa"/>
            <w:tcBorders>
              <w:left w:val="single" w:sz="4" w:space="0" w:color="auto"/>
              <w:bottom w:val="single" w:sz="4" w:space="0" w:color="auto"/>
              <w:right w:val="single" w:sz="4" w:space="0" w:color="auto"/>
            </w:tcBorders>
          </w:tcPr>
          <w:p w14:paraId="61252664" w14:textId="77777777" w:rsidR="000F7727" w:rsidRPr="00AA2845" w:rsidRDefault="000F7727" w:rsidP="000C3945">
            <w:pPr>
              <w:rPr>
                <w:sz w:val="24"/>
                <w:szCs w:val="24"/>
              </w:rPr>
            </w:pPr>
            <w:r w:rsidRPr="00AA2845">
              <w:rPr>
                <w:sz w:val="24"/>
                <w:szCs w:val="24"/>
              </w:rPr>
              <w:t>Derivative:</w:t>
            </w:r>
          </w:p>
        </w:tc>
        <w:tc>
          <w:tcPr>
            <w:tcW w:w="1783" w:type="dxa"/>
            <w:tcBorders>
              <w:left w:val="single" w:sz="4" w:space="0" w:color="auto"/>
              <w:right w:val="single" w:sz="4" w:space="0" w:color="auto"/>
            </w:tcBorders>
          </w:tcPr>
          <w:p w14:paraId="693EA8F6" w14:textId="77777777" w:rsidR="000F7727" w:rsidRPr="00AA2845" w:rsidRDefault="000F7727" w:rsidP="000C3945">
            <w:pPr>
              <w:rPr>
                <w:sz w:val="24"/>
                <w:szCs w:val="24"/>
              </w:rPr>
            </w:pPr>
          </w:p>
        </w:tc>
        <w:tc>
          <w:tcPr>
            <w:tcW w:w="1816" w:type="dxa"/>
            <w:tcBorders>
              <w:left w:val="single" w:sz="4" w:space="0" w:color="auto"/>
              <w:bottom w:val="single" w:sz="4" w:space="0" w:color="auto"/>
              <w:right w:val="single" w:sz="4" w:space="0" w:color="auto"/>
            </w:tcBorders>
          </w:tcPr>
          <w:p w14:paraId="23E4CF05" w14:textId="77777777" w:rsidR="000F7727" w:rsidRPr="00AA2845" w:rsidRDefault="000F7727" w:rsidP="000C3945">
            <w:pPr>
              <w:rPr>
                <w:sz w:val="24"/>
                <w:szCs w:val="24"/>
              </w:rPr>
            </w:pPr>
            <w:r w:rsidRPr="00AA2845">
              <w:rPr>
                <w:sz w:val="24"/>
                <w:szCs w:val="24"/>
              </w:rPr>
              <w:t>Derivative:</w:t>
            </w:r>
          </w:p>
        </w:tc>
        <w:tc>
          <w:tcPr>
            <w:tcW w:w="1784" w:type="dxa"/>
            <w:tcBorders>
              <w:left w:val="single" w:sz="4" w:space="0" w:color="auto"/>
              <w:right w:val="single" w:sz="4" w:space="0" w:color="auto"/>
            </w:tcBorders>
          </w:tcPr>
          <w:p w14:paraId="1BE6AAA4" w14:textId="77777777" w:rsidR="000F7727" w:rsidRPr="00AA2845" w:rsidRDefault="000F7727" w:rsidP="000C3945">
            <w:pPr>
              <w:rPr>
                <w:sz w:val="24"/>
                <w:szCs w:val="24"/>
              </w:rPr>
            </w:pPr>
          </w:p>
        </w:tc>
        <w:tc>
          <w:tcPr>
            <w:tcW w:w="1817" w:type="dxa"/>
            <w:tcBorders>
              <w:left w:val="single" w:sz="4" w:space="0" w:color="auto"/>
              <w:bottom w:val="single" w:sz="4" w:space="0" w:color="auto"/>
              <w:right w:val="single" w:sz="4" w:space="0" w:color="auto"/>
            </w:tcBorders>
          </w:tcPr>
          <w:p w14:paraId="7B2D156A" w14:textId="77777777" w:rsidR="000F7727" w:rsidRPr="00AA2845" w:rsidRDefault="000F7727" w:rsidP="000C3945">
            <w:pPr>
              <w:rPr>
                <w:sz w:val="24"/>
                <w:szCs w:val="24"/>
              </w:rPr>
            </w:pPr>
            <w:r w:rsidRPr="00AA2845">
              <w:rPr>
                <w:sz w:val="24"/>
                <w:szCs w:val="24"/>
              </w:rPr>
              <w:t>Derivative:</w:t>
            </w:r>
          </w:p>
        </w:tc>
      </w:tr>
    </w:tbl>
    <w:p w14:paraId="66B43EE6" w14:textId="77777777" w:rsidR="000F7727" w:rsidRPr="00AA2845" w:rsidRDefault="000F7727" w:rsidP="000F7727">
      <w:pPr>
        <w:ind w:left="720" w:hanging="720"/>
      </w:pPr>
    </w:p>
    <w:p w14:paraId="44237907" w14:textId="52D1C9BF" w:rsidR="00677339" w:rsidRDefault="00677339" w:rsidP="000F7727">
      <w:pPr>
        <w:ind w:left="360"/>
      </w:pPr>
    </w:p>
    <w:p w14:paraId="1FE6CCFF" w14:textId="77777777" w:rsidR="00677339" w:rsidRDefault="00677339" w:rsidP="00677339">
      <w:pPr>
        <w:ind w:left="360"/>
      </w:pPr>
    </w:p>
    <w:p w14:paraId="7453291A" w14:textId="77777777" w:rsidR="00677339" w:rsidRDefault="00677339" w:rsidP="00677339">
      <w:pPr>
        <w:ind w:left="360"/>
      </w:pPr>
    </w:p>
    <w:p w14:paraId="355CBBD0" w14:textId="77777777" w:rsidR="00677339" w:rsidRDefault="00677339" w:rsidP="00677339">
      <w:pPr>
        <w:ind w:left="360"/>
      </w:pPr>
    </w:p>
    <w:p w14:paraId="419DEDA9" w14:textId="77777777" w:rsidR="00677339" w:rsidRDefault="00677339" w:rsidP="00677339">
      <w:pPr>
        <w:ind w:left="360"/>
      </w:pPr>
    </w:p>
    <w:p w14:paraId="62B330BA" w14:textId="77777777" w:rsidR="00677339" w:rsidRDefault="00677339" w:rsidP="00677339">
      <w:pPr>
        <w:ind w:left="360"/>
      </w:pPr>
    </w:p>
    <w:p w14:paraId="0F614297" w14:textId="77777777" w:rsidR="00677339" w:rsidRDefault="00677339" w:rsidP="00677339">
      <w:pPr>
        <w:ind w:left="360"/>
      </w:pPr>
    </w:p>
    <w:p w14:paraId="2144475D" w14:textId="77777777" w:rsidR="00677339" w:rsidRDefault="00677339" w:rsidP="00677339">
      <w:pPr>
        <w:ind w:left="360"/>
      </w:pPr>
    </w:p>
    <w:p w14:paraId="53729094" w14:textId="77777777" w:rsidR="00677339" w:rsidRDefault="00677339" w:rsidP="00677339">
      <w:pPr>
        <w:ind w:left="360"/>
      </w:pPr>
    </w:p>
    <w:p w14:paraId="6D2156C7" w14:textId="77777777" w:rsidR="00677339" w:rsidRDefault="00677339" w:rsidP="00677339">
      <w:pPr>
        <w:ind w:left="360"/>
      </w:pPr>
    </w:p>
    <w:p w14:paraId="330B0867" w14:textId="77777777" w:rsidR="00677339" w:rsidRDefault="00677339" w:rsidP="00677339">
      <w:pPr>
        <w:ind w:left="360"/>
      </w:pPr>
    </w:p>
    <w:p w14:paraId="494E37DA" w14:textId="77777777" w:rsidR="00677339" w:rsidRDefault="00677339" w:rsidP="00677339">
      <w:pPr>
        <w:ind w:left="360"/>
      </w:pPr>
    </w:p>
    <w:p w14:paraId="2F861C0E" w14:textId="77777777" w:rsidR="00677339" w:rsidRDefault="00677339" w:rsidP="000C3945"/>
    <w:p w14:paraId="46EF06DF" w14:textId="40CA3779" w:rsidR="00677339" w:rsidRDefault="006F5AAE" w:rsidP="006F5AAE">
      <w:pPr>
        <w:ind w:left="360"/>
      </w:pPr>
      <w:r>
        <w:t>5.</w:t>
      </w:r>
      <w:r w:rsidR="00935144">
        <w:t xml:space="preserve">      </w:t>
      </w:r>
      <w:r w:rsidR="00606249">
        <w:t xml:space="preserve">  </w:t>
      </w:r>
      <w:r w:rsidR="00935144">
        <w:t xml:space="preserve"> </w:t>
      </w:r>
      <w:r w:rsidR="004F09B6">
        <w:t xml:space="preserve"> </w:t>
      </w:r>
      <w:r w:rsidR="00677339">
        <w:t xml:space="preserve">[ </w:t>
      </w:r>
      <w:r w:rsidR="000C3945">
        <w:t>6</w:t>
      </w:r>
      <w:r w:rsidR="00677339">
        <w:t xml:space="preserve"> marks ]</w:t>
      </w:r>
    </w:p>
    <w:p w14:paraId="5AE78548" w14:textId="77777777" w:rsidR="00677339" w:rsidRDefault="00677339" w:rsidP="00677339">
      <w:pPr>
        <w:ind w:left="360"/>
      </w:pPr>
    </w:p>
    <w:p w14:paraId="7AD71EEB" w14:textId="77777777" w:rsidR="00DF67C0" w:rsidRPr="00DF67C0" w:rsidRDefault="00DF67C0" w:rsidP="00DF67C0">
      <w:pPr>
        <w:rPr>
          <w:rFonts w:cs="Arial"/>
        </w:rPr>
      </w:pPr>
      <w:r>
        <w:rPr>
          <w:position w:val="-10"/>
        </w:rPr>
        <w:t xml:space="preserve">          </w:t>
      </w:r>
      <w:r w:rsidRPr="00DF67C0">
        <w:rPr>
          <w:rFonts w:cs="Arial"/>
        </w:rPr>
        <w:t xml:space="preserve">The equation of the tangent to the </w:t>
      </w:r>
      <w:proofErr w:type="gramStart"/>
      <w:r w:rsidRPr="00DF67C0">
        <w:rPr>
          <w:rFonts w:cs="Arial"/>
        </w:rPr>
        <w:t>curve  y</w:t>
      </w:r>
      <w:proofErr w:type="gramEnd"/>
      <w:r w:rsidRPr="00DF67C0">
        <w:rPr>
          <w:rFonts w:cs="Arial"/>
        </w:rPr>
        <w:t xml:space="preserve"> = </w:t>
      </w:r>
      <w:r w:rsidRPr="00DF67C0">
        <w:rPr>
          <w:rFonts w:cs="Arial"/>
          <w:i/>
        </w:rPr>
        <w:t>a</w:t>
      </w:r>
      <w:r w:rsidRPr="00DF67C0">
        <w:rPr>
          <w:rFonts w:cs="Arial"/>
        </w:rPr>
        <w:t>x</w:t>
      </w:r>
      <w:r w:rsidRPr="00DF67C0">
        <w:rPr>
          <w:rFonts w:cs="Arial"/>
          <w:vertAlign w:val="superscript"/>
        </w:rPr>
        <w:t>3</w:t>
      </w:r>
      <w:r w:rsidRPr="00DF67C0">
        <w:rPr>
          <w:rFonts w:cs="Arial"/>
        </w:rPr>
        <w:t xml:space="preserve"> – </w:t>
      </w:r>
      <w:r w:rsidRPr="00DF67C0">
        <w:rPr>
          <w:rFonts w:cs="Arial"/>
          <w:i/>
        </w:rPr>
        <w:t>b</w:t>
      </w:r>
      <w:r w:rsidRPr="00DF67C0">
        <w:rPr>
          <w:rFonts w:cs="Arial"/>
        </w:rPr>
        <w:t>x</w:t>
      </w:r>
      <w:r w:rsidRPr="00DF67C0">
        <w:rPr>
          <w:rFonts w:cs="Arial"/>
          <w:vertAlign w:val="superscript"/>
        </w:rPr>
        <w:t>2</w:t>
      </w:r>
      <w:r w:rsidRPr="00DF67C0">
        <w:rPr>
          <w:rFonts w:cs="Arial"/>
        </w:rPr>
        <w:t xml:space="preserve"> + 2  when  x = -1  is </w:t>
      </w:r>
    </w:p>
    <w:p w14:paraId="0A15B2B5" w14:textId="4B3372D5" w:rsidR="00DF67C0" w:rsidRPr="00DF67C0" w:rsidRDefault="00DF67C0" w:rsidP="00DF67C0">
      <w:pPr>
        <w:rPr>
          <w:rFonts w:cs="Arial"/>
        </w:rPr>
      </w:pPr>
      <w:r w:rsidRPr="00DF67C0">
        <w:rPr>
          <w:rFonts w:cs="Arial"/>
        </w:rPr>
        <w:t xml:space="preserve">         </w:t>
      </w:r>
      <w:proofErr w:type="gramStart"/>
      <w:r w:rsidRPr="00DF67C0">
        <w:rPr>
          <w:rFonts w:cs="Arial"/>
        </w:rPr>
        <w:t>y</w:t>
      </w:r>
      <w:proofErr w:type="gramEnd"/>
      <w:r w:rsidRPr="00DF67C0">
        <w:rPr>
          <w:rFonts w:cs="Arial"/>
        </w:rPr>
        <w:t xml:space="preserve"> = 18x + </w:t>
      </w:r>
      <w:r w:rsidRPr="00DF67C0">
        <w:rPr>
          <w:rFonts w:cs="Arial"/>
          <w:i/>
        </w:rPr>
        <w:t>c</w:t>
      </w:r>
      <w:r w:rsidRPr="00DF67C0">
        <w:rPr>
          <w:rFonts w:cs="Arial"/>
        </w:rPr>
        <w:t xml:space="preserve">. </w:t>
      </w:r>
    </w:p>
    <w:p w14:paraId="7D758F49" w14:textId="0FC94506" w:rsidR="00DF67C0" w:rsidRPr="00DF67C0" w:rsidRDefault="00DF67C0" w:rsidP="00DF67C0">
      <w:pPr>
        <w:rPr>
          <w:rFonts w:cs="Arial"/>
        </w:rPr>
      </w:pPr>
      <w:r w:rsidRPr="00DF67C0">
        <w:rPr>
          <w:rFonts w:cs="Arial"/>
        </w:rPr>
        <w:t xml:space="preserve">        The curve has a point of inflection </w:t>
      </w:r>
      <w:proofErr w:type="gramStart"/>
      <w:r w:rsidRPr="00DF67C0">
        <w:rPr>
          <w:rFonts w:cs="Arial"/>
        </w:rPr>
        <w:t>when  x</w:t>
      </w:r>
      <w:proofErr w:type="gramEnd"/>
      <w:r w:rsidRPr="00DF67C0">
        <w:rPr>
          <w:rFonts w:cs="Arial"/>
        </w:rPr>
        <w:t xml:space="preserve"> = 1.</w:t>
      </w:r>
    </w:p>
    <w:p w14:paraId="2206D2F1" w14:textId="6F795606" w:rsidR="00DF67C0" w:rsidRPr="00DF67C0" w:rsidRDefault="00DF67C0" w:rsidP="00DF67C0">
      <w:pPr>
        <w:rPr>
          <w:rFonts w:cs="Arial"/>
        </w:rPr>
      </w:pPr>
      <w:r w:rsidRPr="00DF67C0">
        <w:rPr>
          <w:rFonts w:cs="Arial"/>
        </w:rPr>
        <w:t xml:space="preserve">         Find the values </w:t>
      </w:r>
      <w:proofErr w:type="gramStart"/>
      <w:r w:rsidRPr="00DF67C0">
        <w:rPr>
          <w:rFonts w:cs="Arial"/>
        </w:rPr>
        <w:t xml:space="preserve">of  </w:t>
      </w:r>
      <w:r w:rsidRPr="00DF67C0">
        <w:rPr>
          <w:rFonts w:cs="Arial"/>
          <w:i/>
        </w:rPr>
        <w:t>a</w:t>
      </w:r>
      <w:proofErr w:type="gramEnd"/>
      <w:r w:rsidRPr="00DF67C0">
        <w:rPr>
          <w:rFonts w:cs="Arial"/>
          <w:i/>
        </w:rPr>
        <w:t xml:space="preserve">, b </w:t>
      </w:r>
      <w:r w:rsidRPr="00DF67C0">
        <w:rPr>
          <w:rFonts w:cs="Arial"/>
        </w:rPr>
        <w:t xml:space="preserve">and  </w:t>
      </w:r>
      <w:r w:rsidRPr="00DF67C0">
        <w:rPr>
          <w:rFonts w:cs="Arial"/>
          <w:i/>
        </w:rPr>
        <w:t>c</w:t>
      </w:r>
      <w:r w:rsidRPr="00DF67C0">
        <w:rPr>
          <w:rFonts w:cs="Arial"/>
        </w:rPr>
        <w:t>.</w:t>
      </w:r>
    </w:p>
    <w:p w14:paraId="6E70E4D2" w14:textId="3B42BB3C" w:rsidR="00DF67C0" w:rsidRDefault="00D05404" w:rsidP="00677339">
      <w:pPr>
        <w:ind w:left="360"/>
        <w:rPr>
          <w:position w:val="-10"/>
        </w:rPr>
      </w:pPr>
      <w:r>
        <w:rPr>
          <w:position w:val="-10"/>
        </w:rPr>
        <w:t xml:space="preserve">           </w:t>
      </w:r>
    </w:p>
    <w:p w14:paraId="75B58DF6" w14:textId="77777777" w:rsidR="006F5AAE" w:rsidRDefault="006F5AAE" w:rsidP="00677339">
      <w:pPr>
        <w:ind w:left="360"/>
      </w:pPr>
    </w:p>
    <w:p w14:paraId="51141BF7" w14:textId="77777777" w:rsidR="006F5AAE" w:rsidRDefault="006F5AAE" w:rsidP="00677339">
      <w:pPr>
        <w:ind w:left="360"/>
      </w:pPr>
    </w:p>
    <w:p w14:paraId="0B81A77A" w14:textId="77777777" w:rsidR="006F5AAE" w:rsidRDefault="006F5AAE" w:rsidP="00677339">
      <w:pPr>
        <w:ind w:left="360"/>
      </w:pPr>
    </w:p>
    <w:p w14:paraId="0802B782" w14:textId="77777777" w:rsidR="006F5AAE" w:rsidRDefault="006F5AAE" w:rsidP="00677339">
      <w:pPr>
        <w:ind w:left="360"/>
      </w:pPr>
    </w:p>
    <w:p w14:paraId="6B46B4F0" w14:textId="77777777" w:rsidR="006F5AAE" w:rsidRDefault="006F5AAE" w:rsidP="00677339">
      <w:pPr>
        <w:ind w:left="360"/>
      </w:pPr>
    </w:p>
    <w:p w14:paraId="12985CAB" w14:textId="77777777" w:rsidR="006F5AAE" w:rsidRDefault="006F5AAE" w:rsidP="00677339">
      <w:pPr>
        <w:ind w:left="360"/>
      </w:pPr>
    </w:p>
    <w:p w14:paraId="7A27BACC" w14:textId="77777777" w:rsidR="006F5AAE" w:rsidRDefault="006F5AAE" w:rsidP="00677339">
      <w:pPr>
        <w:ind w:left="360"/>
      </w:pPr>
    </w:p>
    <w:p w14:paraId="4E330428" w14:textId="77777777" w:rsidR="00411A9A" w:rsidRDefault="00411A9A" w:rsidP="00677339">
      <w:pPr>
        <w:ind w:left="360"/>
      </w:pPr>
    </w:p>
    <w:p w14:paraId="16335DFB" w14:textId="77777777" w:rsidR="00411A9A" w:rsidRDefault="00411A9A" w:rsidP="00677339">
      <w:pPr>
        <w:ind w:left="360"/>
      </w:pPr>
    </w:p>
    <w:p w14:paraId="4BA92BCB" w14:textId="77777777" w:rsidR="00411A9A" w:rsidRDefault="00411A9A" w:rsidP="00677339">
      <w:pPr>
        <w:ind w:left="360"/>
      </w:pPr>
    </w:p>
    <w:p w14:paraId="3401DAC5" w14:textId="77777777" w:rsidR="00411A9A" w:rsidRDefault="00411A9A" w:rsidP="00677339">
      <w:pPr>
        <w:ind w:left="360"/>
      </w:pPr>
    </w:p>
    <w:p w14:paraId="61362A87" w14:textId="77777777" w:rsidR="006F5AAE" w:rsidRDefault="006F5AAE" w:rsidP="00677339">
      <w:pPr>
        <w:ind w:left="360"/>
      </w:pPr>
    </w:p>
    <w:p w14:paraId="760A7826" w14:textId="77777777" w:rsidR="006F5AAE" w:rsidRDefault="006F5AAE" w:rsidP="00677339">
      <w:pPr>
        <w:ind w:left="360"/>
      </w:pPr>
    </w:p>
    <w:p w14:paraId="7E7539DA" w14:textId="77777777" w:rsidR="000C3945" w:rsidRDefault="000C3945" w:rsidP="00677339">
      <w:pPr>
        <w:ind w:left="360"/>
      </w:pPr>
    </w:p>
    <w:p w14:paraId="723960D8" w14:textId="77777777" w:rsidR="000C3945" w:rsidRDefault="000C3945" w:rsidP="00677339">
      <w:pPr>
        <w:ind w:left="360"/>
      </w:pPr>
    </w:p>
    <w:p w14:paraId="1E453A07" w14:textId="77777777" w:rsidR="000C3945" w:rsidRDefault="000C3945" w:rsidP="00677339">
      <w:pPr>
        <w:ind w:left="360"/>
      </w:pPr>
    </w:p>
    <w:p w14:paraId="60CFE63F" w14:textId="77777777" w:rsidR="000C3945" w:rsidRDefault="000C3945" w:rsidP="00677339">
      <w:pPr>
        <w:ind w:left="360"/>
      </w:pPr>
    </w:p>
    <w:p w14:paraId="22C0F893" w14:textId="77777777" w:rsidR="000C3945" w:rsidRDefault="000C3945" w:rsidP="00677339">
      <w:pPr>
        <w:ind w:left="360"/>
      </w:pPr>
    </w:p>
    <w:p w14:paraId="600CD247" w14:textId="77777777" w:rsidR="000C3945" w:rsidRDefault="000C3945" w:rsidP="00677339">
      <w:pPr>
        <w:ind w:left="360"/>
      </w:pPr>
    </w:p>
    <w:p w14:paraId="66EBD471" w14:textId="77777777" w:rsidR="000C3945" w:rsidRDefault="000C3945" w:rsidP="00677339">
      <w:pPr>
        <w:ind w:left="360"/>
      </w:pPr>
    </w:p>
    <w:p w14:paraId="0041ED6A" w14:textId="77777777" w:rsidR="000C3945" w:rsidRDefault="000C3945" w:rsidP="00677339">
      <w:pPr>
        <w:ind w:left="360"/>
      </w:pPr>
    </w:p>
    <w:p w14:paraId="7C3DA05F" w14:textId="77777777" w:rsidR="000C3945" w:rsidRDefault="000C3945" w:rsidP="00677339">
      <w:pPr>
        <w:ind w:left="360"/>
      </w:pPr>
    </w:p>
    <w:p w14:paraId="633E4470" w14:textId="77777777" w:rsidR="000C3945" w:rsidRDefault="000C3945" w:rsidP="00677339">
      <w:pPr>
        <w:ind w:left="360"/>
      </w:pPr>
    </w:p>
    <w:p w14:paraId="66D46283" w14:textId="77777777" w:rsidR="000C3945" w:rsidRDefault="000C3945" w:rsidP="00677339">
      <w:pPr>
        <w:ind w:left="360"/>
      </w:pPr>
    </w:p>
    <w:p w14:paraId="7CD43605" w14:textId="77777777" w:rsidR="000C3945" w:rsidRDefault="000C3945" w:rsidP="00677339">
      <w:pPr>
        <w:ind w:left="360"/>
      </w:pPr>
    </w:p>
    <w:p w14:paraId="0AB0345B" w14:textId="77777777" w:rsidR="006F5AAE" w:rsidRPr="00C37FB9" w:rsidRDefault="006F5AAE" w:rsidP="00677339">
      <w:pPr>
        <w:ind w:left="360"/>
      </w:pPr>
    </w:p>
    <w:p w14:paraId="53C7AA3D" w14:textId="175783C1" w:rsidR="00935144" w:rsidRDefault="00935144" w:rsidP="00935144">
      <w:r>
        <w:t xml:space="preserve">       6.</w:t>
      </w:r>
      <w:r>
        <w:tab/>
        <w:t xml:space="preserve">    </w:t>
      </w:r>
      <w:r w:rsidR="002D59A3">
        <w:t xml:space="preserve">   </w:t>
      </w:r>
      <w:proofErr w:type="gramStart"/>
      <w:r>
        <w:t>[ 4</w:t>
      </w:r>
      <w:proofErr w:type="gramEnd"/>
      <w:r>
        <w:t xml:space="preserve"> marks ]</w:t>
      </w:r>
    </w:p>
    <w:p w14:paraId="2DDACD6A" w14:textId="3E17D822" w:rsidR="00935144" w:rsidRDefault="00935144" w:rsidP="00935144">
      <w:pPr>
        <w:ind w:left="720"/>
      </w:pPr>
      <w:proofErr w:type="gramStart"/>
      <w:r>
        <w:t>Find  y</w:t>
      </w:r>
      <w:proofErr w:type="gramEnd"/>
      <w:r>
        <w:t xml:space="preserve">  in terms of  x  given that     </w:t>
      </w:r>
      <w:r w:rsidR="003310CC" w:rsidRPr="00E04500">
        <w:rPr>
          <w:position w:val="-24"/>
        </w:rPr>
        <w:object w:dxaOrig="1200" w:dyaOrig="660" w14:anchorId="5B868C77">
          <v:shape id="_x0000_i1047" type="#_x0000_t75" style="width:60pt;height:33pt" o:ole="">
            <v:imagedata r:id="rId53" o:title=""/>
          </v:shape>
          <o:OLEObject Type="Embed" ProgID="Equation.DSMT4" ShapeID="_x0000_i1047" DrawAspect="Content" ObjectID="_1454233433" r:id="rId54"/>
        </w:object>
      </w:r>
      <w:r>
        <w:t xml:space="preserve">    and    y = </w:t>
      </w:r>
      <w:r w:rsidR="003310CC">
        <w:t>5</w:t>
      </w:r>
      <w:r>
        <w:t xml:space="preserve">  when  x = 1.</w:t>
      </w:r>
    </w:p>
    <w:p w14:paraId="68B2F5A5" w14:textId="77777777" w:rsidR="00677339" w:rsidRDefault="00677339" w:rsidP="00677339">
      <w:pPr>
        <w:ind w:left="360"/>
      </w:pPr>
    </w:p>
    <w:p w14:paraId="34869F7F" w14:textId="77777777" w:rsidR="00677339" w:rsidRDefault="00677339" w:rsidP="00677339">
      <w:pPr>
        <w:ind w:left="360"/>
      </w:pPr>
    </w:p>
    <w:p w14:paraId="0829B93C" w14:textId="77777777" w:rsidR="00C979F2" w:rsidRDefault="00C979F2" w:rsidP="00677339">
      <w:pPr>
        <w:ind w:left="1080"/>
        <w:jc w:val="both"/>
      </w:pPr>
    </w:p>
    <w:sectPr w:rsidR="00C979F2" w:rsidSect="00F95AA3">
      <w:pgSz w:w="11900" w:h="16840"/>
      <w:pgMar w:top="851" w:right="1134" w:bottom="85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ahoma">
    <w:panose1 w:val="020B0604030504040204"/>
    <w:charset w:val="00"/>
    <w:family w:val="auto"/>
    <w:pitch w:val="variable"/>
    <w:sig w:usb0="E1002AFF" w:usb1="C000605B" w:usb2="00000029" w:usb3="00000000" w:csb0="000101FF" w:csb1="00000000"/>
  </w:font>
  <w:font w:name="Cambria Math">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180BF7"/>
    <w:multiLevelType w:val="hybridMultilevel"/>
    <w:tmpl w:val="4A68DEA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672FD8"/>
    <w:multiLevelType w:val="hybridMultilevel"/>
    <w:tmpl w:val="4BF6B26C"/>
    <w:lvl w:ilvl="0" w:tplc="70BA1D10">
      <w:start w:val="1"/>
      <w:numFmt w:val="decimal"/>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
    <w:nsid w:val="3E7A7C97"/>
    <w:multiLevelType w:val="hybridMultilevel"/>
    <w:tmpl w:val="CA52535E"/>
    <w:lvl w:ilvl="0" w:tplc="A2B45088">
      <w:start w:val="1"/>
      <w:numFmt w:val="decimal"/>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
    <w:nsid w:val="4883069D"/>
    <w:multiLevelType w:val="hybridMultilevel"/>
    <w:tmpl w:val="A6EC37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4A64F5"/>
    <w:multiLevelType w:val="hybridMultilevel"/>
    <w:tmpl w:val="4928DDAA"/>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756208F3"/>
    <w:multiLevelType w:val="hybridMultilevel"/>
    <w:tmpl w:val="00F88898"/>
    <w:lvl w:ilvl="0" w:tplc="710696A2">
      <w:start w:val="1"/>
      <w:numFmt w:val="decimal"/>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2"/>
  </w:num>
  <w:num w:numId="2">
    <w:abstractNumId w:val="5"/>
  </w:num>
  <w:num w:numId="3">
    <w:abstractNumId w:val="1"/>
  </w:num>
  <w:num w:numId="4">
    <w:abstractNumId w:val="0"/>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2BC5"/>
    <w:rsid w:val="00021A53"/>
    <w:rsid w:val="000757B7"/>
    <w:rsid w:val="000C3945"/>
    <w:rsid w:val="000E12E3"/>
    <w:rsid w:val="000F7727"/>
    <w:rsid w:val="00130BD1"/>
    <w:rsid w:val="00243D43"/>
    <w:rsid w:val="0027496C"/>
    <w:rsid w:val="00283B3E"/>
    <w:rsid w:val="002870E2"/>
    <w:rsid w:val="002D59A3"/>
    <w:rsid w:val="00304E27"/>
    <w:rsid w:val="003310CC"/>
    <w:rsid w:val="003B1F16"/>
    <w:rsid w:val="003E4295"/>
    <w:rsid w:val="00411A9A"/>
    <w:rsid w:val="00423A19"/>
    <w:rsid w:val="004F09B6"/>
    <w:rsid w:val="005312B8"/>
    <w:rsid w:val="005368AD"/>
    <w:rsid w:val="0054254E"/>
    <w:rsid w:val="00575F1B"/>
    <w:rsid w:val="005C2BEE"/>
    <w:rsid w:val="00606249"/>
    <w:rsid w:val="00647795"/>
    <w:rsid w:val="00677339"/>
    <w:rsid w:val="00690475"/>
    <w:rsid w:val="006D5806"/>
    <w:rsid w:val="006F5AAE"/>
    <w:rsid w:val="00733671"/>
    <w:rsid w:val="00751092"/>
    <w:rsid w:val="00757ECB"/>
    <w:rsid w:val="007670BF"/>
    <w:rsid w:val="008218E8"/>
    <w:rsid w:val="008A475B"/>
    <w:rsid w:val="008E7D22"/>
    <w:rsid w:val="008F6EB7"/>
    <w:rsid w:val="009153DA"/>
    <w:rsid w:val="00935144"/>
    <w:rsid w:val="00965A40"/>
    <w:rsid w:val="00973875"/>
    <w:rsid w:val="009F22D5"/>
    <w:rsid w:val="00A547C9"/>
    <w:rsid w:val="00AA2F90"/>
    <w:rsid w:val="00AA4FBE"/>
    <w:rsid w:val="00AB0015"/>
    <w:rsid w:val="00B02322"/>
    <w:rsid w:val="00B5023C"/>
    <w:rsid w:val="00B717ED"/>
    <w:rsid w:val="00B90ACC"/>
    <w:rsid w:val="00BE42A9"/>
    <w:rsid w:val="00C666A5"/>
    <w:rsid w:val="00C979F2"/>
    <w:rsid w:val="00CD586B"/>
    <w:rsid w:val="00D05404"/>
    <w:rsid w:val="00D22BC5"/>
    <w:rsid w:val="00DF67C0"/>
    <w:rsid w:val="00E53841"/>
    <w:rsid w:val="00EA2DC9"/>
    <w:rsid w:val="00F07686"/>
    <w:rsid w:val="00F53EDD"/>
    <w:rsid w:val="00F65BD3"/>
    <w:rsid w:val="00F95AA3"/>
    <w:rsid w:val="00FB2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1"/>
    <o:shapelayout v:ext="edit">
      <o:idmap v:ext="edit" data="1"/>
    </o:shapelayout>
  </w:shapeDefaults>
  <w:decimalSymbol w:val="."/>
  <w:listSeparator w:val=","/>
  <w14:docId w14:val="14CAF3E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5144"/>
    <w:pPr>
      <w:ind w:left="720"/>
      <w:contextualSpacing/>
    </w:pPr>
  </w:style>
  <w:style w:type="table" w:styleId="TableGrid">
    <w:name w:val="Table Grid"/>
    <w:basedOn w:val="TableNormal"/>
    <w:uiPriority w:val="59"/>
    <w:rsid w:val="000F7727"/>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7496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7496C"/>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5144"/>
    <w:pPr>
      <w:ind w:left="720"/>
      <w:contextualSpacing/>
    </w:pPr>
  </w:style>
  <w:style w:type="table" w:styleId="TableGrid">
    <w:name w:val="Table Grid"/>
    <w:basedOn w:val="TableNormal"/>
    <w:uiPriority w:val="59"/>
    <w:rsid w:val="000F7727"/>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7496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7496C"/>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4" Type="http://schemas.openxmlformats.org/officeDocument/2006/relationships/oleObject" Target="embeddings/Microsoft_Equation1.bin"/><Relationship Id="rId15" Type="http://schemas.openxmlformats.org/officeDocument/2006/relationships/image" Target="media/image6.wmf"/><Relationship Id="rId16" Type="http://schemas.openxmlformats.org/officeDocument/2006/relationships/oleObject" Target="embeddings/oleObject3.bin"/><Relationship Id="rId17" Type="http://schemas.openxmlformats.org/officeDocument/2006/relationships/image" Target="media/image7.wmf"/><Relationship Id="rId18" Type="http://schemas.openxmlformats.org/officeDocument/2006/relationships/oleObject" Target="embeddings/oleObject4.bin"/><Relationship Id="rId19" Type="http://schemas.openxmlformats.org/officeDocument/2006/relationships/image" Target="media/image8.emf"/><Relationship Id="rId50" Type="http://schemas.openxmlformats.org/officeDocument/2006/relationships/oleObject" Target="embeddings/oleObject19.bin"/><Relationship Id="rId51" Type="http://schemas.openxmlformats.org/officeDocument/2006/relationships/image" Target="media/image23.wmf"/><Relationship Id="rId52" Type="http://schemas.openxmlformats.org/officeDocument/2006/relationships/oleObject" Target="embeddings/oleObject20.bin"/><Relationship Id="rId53" Type="http://schemas.openxmlformats.org/officeDocument/2006/relationships/image" Target="media/image23.emf"/><Relationship Id="rId54" Type="http://schemas.openxmlformats.org/officeDocument/2006/relationships/oleObject" Target="embeddings/oleObject21.bin"/><Relationship Id="rId55" Type="http://schemas.openxmlformats.org/officeDocument/2006/relationships/fontTable" Target="fontTable.xml"/><Relationship Id="rId56" Type="http://schemas.openxmlformats.org/officeDocument/2006/relationships/theme" Target="theme/theme1.xml"/><Relationship Id="rId40" Type="http://schemas.openxmlformats.org/officeDocument/2006/relationships/oleObject" Target="embeddings/oleObject14.bin"/><Relationship Id="rId41" Type="http://schemas.openxmlformats.org/officeDocument/2006/relationships/image" Target="media/image18.wmf"/><Relationship Id="rId42" Type="http://schemas.openxmlformats.org/officeDocument/2006/relationships/oleObject" Target="embeddings/oleObject15.bin"/><Relationship Id="rId43" Type="http://schemas.openxmlformats.org/officeDocument/2006/relationships/image" Target="media/image19.wmf"/><Relationship Id="rId44" Type="http://schemas.openxmlformats.org/officeDocument/2006/relationships/oleObject" Target="embeddings/oleObject16.bin"/><Relationship Id="rId45" Type="http://schemas.openxmlformats.org/officeDocument/2006/relationships/image" Target="media/image20.wmf"/><Relationship Id="rId46" Type="http://schemas.openxmlformats.org/officeDocument/2006/relationships/oleObject" Target="embeddings/oleObject17.bin"/><Relationship Id="rId47" Type="http://schemas.openxmlformats.org/officeDocument/2006/relationships/image" Target="media/image21.wmf"/><Relationship Id="rId48" Type="http://schemas.openxmlformats.org/officeDocument/2006/relationships/oleObject" Target="embeddings/oleObject18.bin"/><Relationship Id="rId49" Type="http://schemas.openxmlformats.org/officeDocument/2006/relationships/image" Target="media/image2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png"/><Relationship Id="rId8" Type="http://schemas.openxmlformats.org/officeDocument/2006/relationships/image" Target="media/image2.png"/><Relationship Id="rId9" Type="http://schemas.openxmlformats.org/officeDocument/2006/relationships/image" Target="media/image3.emf"/><Relationship Id="rId30" Type="http://schemas.openxmlformats.org/officeDocument/2006/relationships/oleObject" Target="embeddings/oleObject10.bin"/><Relationship Id="rId31" Type="http://schemas.openxmlformats.org/officeDocument/2006/relationships/image" Target="media/image130.wmf"/><Relationship Id="rId32" Type="http://schemas.openxmlformats.org/officeDocument/2006/relationships/oleObject" Target="embeddings/oleObject100.bin"/><Relationship Id="rId33" Type="http://schemas.openxmlformats.org/officeDocument/2006/relationships/image" Target="media/image14.wmf"/><Relationship Id="rId34" Type="http://schemas.openxmlformats.org/officeDocument/2006/relationships/oleObject" Target="embeddings/oleObject11.bin"/><Relationship Id="rId35" Type="http://schemas.openxmlformats.org/officeDocument/2006/relationships/image" Target="media/image15.wmf"/><Relationship Id="rId36" Type="http://schemas.openxmlformats.org/officeDocument/2006/relationships/oleObject" Target="embeddings/oleObject12.bin"/><Relationship Id="rId37" Type="http://schemas.openxmlformats.org/officeDocument/2006/relationships/image" Target="media/image16.wmf"/><Relationship Id="rId38" Type="http://schemas.openxmlformats.org/officeDocument/2006/relationships/oleObject" Target="embeddings/oleObject13.bin"/><Relationship Id="rId39" Type="http://schemas.openxmlformats.org/officeDocument/2006/relationships/image" Target="media/image17.wmf"/><Relationship Id="rId20" Type="http://schemas.openxmlformats.org/officeDocument/2006/relationships/oleObject" Target="embeddings/oleObject5.bin"/><Relationship Id="rId21" Type="http://schemas.openxmlformats.org/officeDocument/2006/relationships/image" Target="media/image9.wmf"/><Relationship Id="rId22" Type="http://schemas.openxmlformats.org/officeDocument/2006/relationships/oleObject" Target="embeddings/oleObject6.bin"/><Relationship Id="rId23" Type="http://schemas.openxmlformats.org/officeDocument/2006/relationships/image" Target="media/image10.wmf"/><Relationship Id="rId24" Type="http://schemas.openxmlformats.org/officeDocument/2006/relationships/oleObject" Target="embeddings/oleObject7.bin"/><Relationship Id="rId25" Type="http://schemas.openxmlformats.org/officeDocument/2006/relationships/image" Target="media/image11.emf"/><Relationship Id="rId26" Type="http://schemas.openxmlformats.org/officeDocument/2006/relationships/oleObject" Target="embeddings/oleObject8.bin"/><Relationship Id="rId27" Type="http://schemas.openxmlformats.org/officeDocument/2006/relationships/image" Target="media/image12.emf"/><Relationship Id="rId28" Type="http://schemas.openxmlformats.org/officeDocument/2006/relationships/oleObject" Target="embeddings/oleObject9.bin"/><Relationship Id="rId29" Type="http://schemas.openxmlformats.org/officeDocument/2006/relationships/image" Target="media/image13.wmf"/><Relationship Id="rId10" Type="http://schemas.openxmlformats.org/officeDocument/2006/relationships/oleObject" Target="embeddings/oleObject1.bin"/><Relationship Id="rId11" Type="http://schemas.openxmlformats.org/officeDocument/2006/relationships/image" Target="media/image4.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92D7C2-08BD-6540-926D-0962CDBF10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5</Pages>
  <Words>393</Words>
  <Characters>2242</Characters>
  <Application>Microsoft Macintosh Word</Application>
  <DocSecurity>0</DocSecurity>
  <Lines>18</Lines>
  <Paragraphs>5</Paragraphs>
  <ScaleCrop>false</ScaleCrop>
  <Company>DET</Company>
  <LinksUpToDate>false</LinksUpToDate>
  <CharactersWithSpaces>2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lary Browton</dc:creator>
  <cp:keywords/>
  <dc:description/>
  <cp:lastModifiedBy>Hilary Browton</cp:lastModifiedBy>
  <cp:revision>22</cp:revision>
  <cp:lastPrinted>2018-02-13T02:22:00Z</cp:lastPrinted>
  <dcterms:created xsi:type="dcterms:W3CDTF">2018-01-16T02:26:00Z</dcterms:created>
  <dcterms:modified xsi:type="dcterms:W3CDTF">2018-02-17T04:56:00Z</dcterms:modified>
</cp:coreProperties>
</file>